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308" r:id="rId2"/>
    <p:sldId id="257" r:id="rId3"/>
    <p:sldId id="306" r:id="rId4"/>
    <p:sldId id="616" r:id="rId5"/>
    <p:sldId id="623" r:id="rId6"/>
    <p:sldId id="622" r:id="rId7"/>
    <p:sldId id="624" r:id="rId8"/>
    <p:sldId id="625" r:id="rId9"/>
    <p:sldId id="617" r:id="rId10"/>
    <p:sldId id="626" r:id="rId11"/>
    <p:sldId id="627" r:id="rId12"/>
    <p:sldId id="628" r:id="rId13"/>
    <p:sldId id="629" r:id="rId14"/>
    <p:sldId id="639" r:id="rId15"/>
    <p:sldId id="618" r:id="rId16"/>
    <p:sldId id="619" r:id="rId17"/>
    <p:sldId id="620" r:id="rId18"/>
    <p:sldId id="630" r:id="rId19"/>
    <p:sldId id="631" r:id="rId20"/>
    <p:sldId id="632" r:id="rId21"/>
    <p:sldId id="633" r:id="rId22"/>
    <p:sldId id="634" r:id="rId23"/>
    <p:sldId id="635" r:id="rId24"/>
    <p:sldId id="636" r:id="rId25"/>
    <p:sldId id="637" r:id="rId26"/>
    <p:sldId id="638" r:id="rId27"/>
  </p:sldIdLst>
  <p:sldSz cx="12192000" cy="6858000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iến Duy" initials="HD" lastIdx="1" clrIdx="0">
    <p:extLst>
      <p:ext uri="{19B8F6BF-5375-455C-9EA6-DF929625EA0E}">
        <p15:presenceInfo xmlns:p15="http://schemas.microsoft.com/office/powerpoint/2012/main" userId="056219d820b5d79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0106" autoAdjust="0"/>
  </p:normalViewPr>
  <p:slideViewPr>
    <p:cSldViewPr snapToGrid="0">
      <p:cViewPr varScale="1">
        <p:scale>
          <a:sx n="88" d="100"/>
          <a:sy n="88" d="100"/>
        </p:scale>
        <p:origin x="451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3:46:18.8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50 14552 0,'-35'-70'31,"-18"34"-31,18-17 16,-18 0-16,17 0 15,-158-123 1,-17 53 0,-107-36-1,-52 18 1,70 0 0,-71 35-1,89 18 1,0 17-16,-106-52 15,35 87 1,-53-34 0,89 17-1,17 35 17,-176 1-17,88-19 1,53 36-1,211 0 1,-52 0 0,-18 18-1,-53 0 1,-71 17 0,-87 0-1,158 18 1,-53-35-1,35-18 1,18 17 0,18 1-1,106 0 1,34 17 0,-158 71 15,71 0-16,0-18 1,-18 35 0,-18 18-1,53-17 1,89-54 0,17 54-1,0-18 1,0 52-1,0-16 1,18 16 0,35 1-1,0-36 1,0 1 0,0-1 15,17 19-16,36-37 1,0 54 0,-35-124-16,17 36 15,71 105 1,-53-123 0,0 53-1,0-53 1,-18 18-1,35 17 1,-17 18 0,36-36-1,-72-35 1,124 142-16,-70-89 31,52 35-15,18-17-1,53-17 1,-141-89-16,106 70 16,-18-35-1,36 1 1,70-1 0,17-35-1,-17 18 1,71-18-1,-142 0-15,177 0 32,-159 0-32,35 0 15,71 17 1,0-17 15,-53 18-15,141-18-1,-318 17 1,213 36 0,-125-35-1,-52-18 1,53 18 0,-18-1-1,-88-17-15,0 0 16,159 18-1,-71-18 1,0 0 0,53 0-1,-18 0 1,54 0 15,-142 0-31,88 0 16,53 0-1,-70-18 1,88-17 0,-106 17-1,-53-17-15,18 0 16,35 17 0,0-35-1,-70 0 1,35-17-1,-36 17 1,142-106 15,-141 89-31,34-19 16,19-16 15,88-37-15,-124 37-1,35-1 1,-17-18 0,0 1-1,17-36 1,-52 18 0,52-53-1,-52 35 1,0 53-1,-36 1 1,-35 52 0,0-18-1,0 36 17,0-18-17,0-18 1,0 18-1,0 18 1,0-35 0,-35 52-1,-1-53 1,19 54 0,-36-36-1,17 18 1,-52-1-1,18 36 1,-1 0-16,36-17 16,-18 17-16,18-18 31,-1 18-31,19-18 31,-1 18 0,0 0-15,1 0 15,-1 0-15,1 0 0,-1 0-1,0 0 1,18-17-1,-17 17 17,-1 0-1,0 0 31,1 0-15,-1 0-15,0 0-1,1 0-16,-1 0 17,1 0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3:47:12.1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73 3545 0,'0'0'0,"318"-35"31,-195 17-31,142-17 16,405 18 0,-264 17-1,-18 0 1,141 17 0,-141 18 15,0-35-16,71 0 1,-159 0 0,-124 0-16,53 0 15,107-52 1,-142 34 0,0 0-1,-53 1 1,-88 17-1</inkml:trace>
  <inkml:trace contextRef="#ctx0" brushRef="#br0" timeOffset="6877.32">12612 4745 0,'35'0'31,"-17"0"-15,52 0-16,54 0 15,87 0 1,283 0 0,-53 0-1,53 0 1,141 0 0,-458 0-16,352 17 15,-124-17 1,-158 36-1,0-36 1,-70 0 0,-19 0-1,36 0 1,-105 0 15,34 0-15,36-36-1,0 36 1,-54 0 0,1 0-1,-18 0 1,-52 0 0,17 0-1,0 0 1,35 0-1,-53 0 1,0 0-16,1 0 16,34 0-1,-35 0-15,54 0 32,16 0-32,-34 0 31,-18 0-16,-35 0 1,-1 0 0</inkml:trace>
  <inkml:trace contextRef="#ctx0" brushRef="#br0" timeOffset="86293.69">15540 14658 0,'0'0'0,"-18"-18"16,36 18-16,-18 18 15,17-18-15</inkml:trace>
  <inkml:trace contextRef="#ctx0" brushRef="#br0" timeOffset="-126796.34">10460 9719 0,'-35'0'0,"70"0"0,-123 0 16,52 0-1,-17 35-15,1 18 16,-1 18 15,-53 140-15,71-69-1,35-90-15,0 1 16,52 71 0,72-54-1,-18-34 1,52-54 0,-69 0-1,17-17 1,-71 0-1,0-18 1,-53 18 15,18 17-31,-52-17 0,-19-1 32,-17 36-17,17 18 1,18 35-1,18-35-15,0 52 16,-1 36 0,36-35-1,36-36 1,52-17 0,-18-18-1,36 0 1,0 0-1,-18 0 1,-35 17 0,-35 1-1,-36-18 79,1 0-47,-1 0-31,0 0-16,1 0 15,-1 0-15,-35 35 16,-35 18-1,-36 35 1,-17 36 0,106-89-1,-35 53 1,17 18 0,35-71-16,18 89 15,0-89 1,18 71-1,52-53 1,18-53 0,1-36-1,-37-16 1,1-37 0,-17 19-1,-36 35 1,-36 35-1,-34 17 1,17 54 15,53-18-15,35-53-16,18 17 16</inkml:trace>
  <inkml:trace contextRef="#ctx0" brushRef="#br0" timeOffset="-126423.47">11430 10795 0,'0'0'0,"-18"0"32</inkml:trace>
  <inkml:trace contextRef="#ctx0" brushRef="#br0" timeOffset="-126265.83">11571 11218 0,'0'0'0,"-35"18"31,35 0-15,17-18-16</inkml:trace>
  <inkml:trace contextRef="#ctx0" brushRef="#br0" timeOffset="-125431.27">13511 10601 0,'0'0'0,"-17"0"15,17 35 1,0 36 0,0-18-16,35 53 15,-35-54-15,53 54 16,17 0-1,1-88 1,35-71 0,-18-53-1,-17-17 17,-54 70-17,-17 70 16,0 54-15,0-36-16,0 53 16,0 18-1,0-53 1,0-35-16,18-1 16</inkml:trace>
  <inkml:trace contextRef="#ctx0" brushRef="#br0" timeOffset="-125098.06">13458 10724 0,'0'0'0,"18"142"15,0 52 1,-18-53 0,17 0-1,-17-53-15,18 106 16,0 35 15,-1-176-31,-17-17 16</inkml:trace>
  <inkml:trace contextRef="#ctx0" brushRef="#br0" timeOffset="-124434.02">14605 10495 0,'0'0'0,"18"35"31,-1 1-31,1 17 0,17 70 16,18 36 0,0 0-1,0-54 1,0-69 15,-18-72-15,0-69-1,-17 34-15,35-158 16,0 88 0,-18 35-1,0 18 1,-17 88-16</inkml:trace>
  <inkml:trace contextRef="#ctx0" brushRef="#br0" timeOffset="-123815.94">15469 10248 0,'0'0'0,"18"-70"31,0 70-31,17 17 16,53 54 0,-35 17-1,-35-17-15,17 70 16,-53 106-1,-70 0 1,-53-18 0,70-159-1,-17 1 1</inkml:trace>
  <inkml:trace contextRef="#ctx0" brushRef="#br0" timeOffset="-123316.05">12965 10372 0,'0'0'16,"-36"0"-1,19 0 1,17 17-16,-36 1 16,19 123-1,-1 71 1,71 52-1,18-70 1,70-35 0,-53-71-16,0-17 15,18-18 1,70 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4:01:17.3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40 9366 0,'35'18'31,"-18"0"-31,19-1 16,-1 1-16,0-18 16,36 0-1,17 35 1,18 0-1,-18-17 1,0 0 0,0-1-1,18-17 1,-35 0-16,17 0 16,18 0-1,-36 0 1,1 0-1,-36 0 1,-17 0 0,0 0-16,-1 0 15,18 0 1,71-17 15,-17-1-15,-1 18-1,0-18 1,35 18 0,-52 0-16,17 0 15,-35 0 1,-35 0 0,-1 0 140,1 0-125,0 0 63</inkml:trace>
  <inkml:trace contextRef="#ctx0" brushRef="#br0" timeOffset="62304.28">18203 8237 0,'0'0'0,"-35"-17"0,17-1 31,1 18-15,17-18-1,-36 18 1,1-17-16,0-1 16,-18 1-1,0 17 1,-35-18-1,0 0 1,0 18 0,17 0-1,-17 0 1,17 0 0,-17 0-1,-18 18 1,0-18-1,18 35 1,0-17 0,35-18-1,-18 17 17,19 1-17,16 0-15,-17-1 16,-17 19-1,-1-19 1,18 1 0,-17 35-1,-1-18 1,36 0 0,-18 1-1,0 17 1,-17 17-1,17-17 1,0-18 15,0 1-31,18 17 16,-1-1 15,1 1-15,0 18-1,17-1 1,18-52-16,0 35 16,0-18-1,0 36 1,18-1 0,52-17-1,1 0 1,17 0-1,18-18 1,-18-17 0,53 17-1,0-35 1,18 18 15,-53 0-15,70-1-1,-17-17 1,-53 0 0,53-17-1,17-1 1,0-17 0,-17-1-1,-18 1 1,-53 0-1,71-36 1,-88 36 0,-1 0-1,36-36 1,-18 1 15,-35-1-15,-18 1-1,-17 17 1,-18 17-16,18-34 16,-18-54-1,-18 18 1,-35 18 0,0 35-1,-53-52 1,1 52-1,-89 17 1,-36 54 0,107 17-1,-1 36 17,89-1-17,53-70-15</inkml:trace>
  <inkml:trace contextRef="#ctx0" brushRef="#br0" timeOffset="63319.57">22154 4092 0,'0'0'16,"18"0"-16,0 0 0,-18 53 31,17 0-15,-52 53-1,-35 0 1,-1 0-1,53-36 1,1-52-16,17 17 31,35-17-15,36-1 0,17 1-1,-18 35 1,-17 0-1</inkml:trace>
  <inkml:trace contextRef="#ctx0" brushRef="#br0" timeOffset="63569.61">22613 4727 0,'0'0'0,"0"18"31,0-1-31,0 1 16,0 35-1,-35 35 1,-1-35-16</inkml:trace>
  <inkml:trace contextRef="#ctx0" brushRef="#br0" timeOffset="64024.51">23019 4004 0,'0'0'0,"-18"0"16,0 0-16,1 0 31,-1 18-31,-17 35 16,17 52-1,1 107 1,17-106 0,70 0-1,18-71 1,1-70 0,-54-36-1,-18 36 1,-34 17-16,-36-17 15,-71 35 1,19 71 0,87 17-1,71-53 1</inkml:trace>
  <inkml:trace contextRef="#ctx0" brushRef="#br0" timeOffset="64703.23">23865 4233 0,'0'0'15,"-53"89"1,53-37-1,0 19 1,0 35 0,18-53-1,0-36 1,-18-34-16,53-36 16,-18-35-1,-35 52-15,35-34 16,-17-1-1,0 54 1,-1 52 15,1 53-15,-1 0 0,1-35-1,0-18 1,-1-52-1,36-54 1,18-35 0,-36 71-1,-17 53 1,-1 17 0,-17 53-1,36 0 1,17-52-1</inkml:trace>
  <inkml:trace contextRef="#ctx0" brushRef="#br0" timeOffset="65072.28">24571 4004 0,'0'-18'32,"18"36"-17,-1 17-15,1 71 16,-18 0 0,18 35-1,17-35 1,-35-88-16,35-1 15,36-70 1,17-70 15,-53 17-15,-17 71-16,35-54 0,0-16 31,-1 87-15,-52 36-16</inkml:trace>
  <inkml:trace contextRef="#ctx0" brushRef="#br0" timeOffset="65419.01">25418 4357 0,'0'0'0,"53"-53"31,-18 53-31,106-18 16,-88 18-16,35 18 16,0 17-1</inkml:trace>
  <inkml:trace contextRef="#ctx0" brushRef="#br0" timeOffset="65590.72">25541 4657 0,'0'0'0,"53"-36"31,-18 36-31,1 0 15,122 0 1,-105 18-16</inkml:trace>
  <inkml:trace contextRef="#ctx0" brushRef="#br0" timeOffset="69521.63">26564 4075 0,'0'0'0,"0"-18"16,0 0-16,0 1 15,18-1 1,17 0-1,36 1 1,-18 34 0,-18 19-1,-35 34 1,0-35 0,-35 71-1,-1-35 1,-70 52-1,-35 1 1,53-54 0,53-70-1,17-17 1,18-1 0,18 0-16,-18 1 15,17-1 1,1 18-1,35 53 1,18 18 0,-18-18 15,35-53-15</inkml:trace>
  <inkml:trace contextRef="#ctx0" brushRef="#br0" timeOffset="69718.11">26917 4498 0,'0'18'32,"0"-1"-17,0 18-15,0-17 16,18 17-16,-36 18 15,0-35 1</inkml:trace>
  <inkml:trace contextRef="#ctx0" brushRef="#br0" timeOffset="70118.97">27393 3916 0,'0'0'0,"0"-35"31,0 52-31,0 1 16,-53 88 0,0 70-1,18 36 1,35-54-1,18-69 1,17-72 0,-17-17-16,17-35 15,0-36 1,-17-17 15,-18 53-31,-18 0 16,-35 17-1,-17 53 1,34 71 0,72-88-16</inkml:trace>
  <inkml:trace contextRef="#ctx0" brushRef="#br0" timeOffset="70283.58">27799 4516 0,'-35'17'31,"52"-17"-15</inkml:trace>
  <inkml:trace contextRef="#ctx0" brushRef="#br0" timeOffset="70638.31">28257 4022 0,'0'0'0,"0"17"31,0 19-15,0 87-1,-17-35 1,-1-35-16,1 88 16,-1-88-1,36-35-15</inkml:trace>
  <inkml:trace contextRef="#ctx0" brushRef="#br0" timeOffset="70968.61">28540 4075 0,'0'0'16,"0"-18"-16,0 36 15,-18 17 1,0 35 0,1 72-1,17-19 1,35-52-1,0-54 1,18-52 0,-17 0-16,16-54 15,-16-34 1,-54 52 0,-35 18-1,36 53 1,-19 36-1,36-1 1</inkml:trace>
  <inkml:trace contextRef="#ctx0" brushRef="#br0" timeOffset="71171.69">28804 3845 0,'0'0'16,"36"-35"-1,-19 17 1,1 18-16,52 18 16,36 0-1,-53-1-15</inkml:trace>
  <inkml:trace contextRef="#ctx0" brushRef="#br0" timeOffset="71570.27">29316 3616 0,'0'-18'15,"0"36"-15,17-36 0,1 18 16,0 0 0,-1 0-1,-17 36 1,0-1 0,-53 71-1,36-53 1,34-36-16,19 1 15,-1 0 1,-17 17 0,-54 0 15,-17 0-31,-35-17 31,71-18-15,34 0-16</inkml:trace>
  <inkml:trace contextRef="#ctx0" brushRef="#br0" timeOffset="72152.81">29598 4180 0,'-18'-17'32,"18"34"-32,0 1 15,0 0-15,-35 88 16,53 17-1,17-70 1,-17-35-16,35-18 16,52-53-1,-16-53 1,-54 18 15,-35 35-15,0 70 15,0 19-31,-18 34 16,1 54-1,17-36 1,0-35 0</inkml:trace>
  <inkml:trace contextRef="#ctx0" brushRef="#br0" timeOffset="72452.25">29580 4216 0,'0'17'31,"0"1"-15,0 0-16,-17 70 15,-19 88 1,-34 18 0,35-17-1,35-72 1,17-87-1</inkml:trace>
  <inkml:trace contextRef="#ctx0" brushRef="#br0" timeOffset="72937">30445 3969 0,'0'0'16,"0"-18"-16,0 0 15,0 36 1,0 0 0,-18 105-1,18-52 1,-18-18-16,1 105 15,17-52 1,35-18 0,53-123-1,18-106 1,-18 0 0,-52 88-16,16-88 15,-34 88-15,0 18 16</inkml:trace>
  <inkml:trace contextRef="#ctx0" brushRef="#br0" timeOffset="76218.97">22490 6032 0,'0'0'0,"0"18"16,0 0-1,-18 88 1,18-53-16,-35 88 16,-18 53-1,53-53 1,35-71 0,18-70-1,0-17 1,-18-1-16,-17-35 15,-18 18 1</inkml:trace>
  <inkml:trace contextRef="#ctx0" brushRef="#br0" timeOffset="76387">22366 6403 0,'0'0'16,"0"0"-1,35-18 1,1 18-16,34 0 16,-17 0-16,35 18 15,18 17 1</inkml:trace>
  <inkml:trace contextRef="#ctx0" brushRef="#br0" timeOffset="76669.87">22860 6597 0,'0'0'0,"0"18"16,18-1 15,-18 1-16,0 52 1,-36 36 0,19-53-1,34-53 1,1 0-16,35 0 16,70 0-1</inkml:trace>
  <inkml:trace contextRef="#ctx0" brushRef="#br0" timeOffset="76968.56">23372 6332 0,'-18'-17'16,"36"17"15,17 0-31,53 17 16,0 1-1,0 17 1</inkml:trace>
  <inkml:trace contextRef="#ctx0" brushRef="#br0" timeOffset="78189.13">23301 6826 0,'-18'-17'16,"36"17"-1,35 0 1,17 17 0,19 1-1,-54-18-15,0 0 16</inkml:trace>
  <inkml:trace contextRef="#ctx0" brushRef="#br0" timeOffset="79320.7">24447 6227 0,'0'0'0,"53"-89"31,-17 54-15,-1 0-1,-17 35-15,17 0 16,18 70 0,-36 71-1,-52 36 1,-71-36 0,18-53-1,35-70 1,18-36-1,17-35 1,36 0 0,17 36 15,36 34-15,52 36-1,-52-18 1,52 1-16</inkml:trace>
  <inkml:trace contextRef="#ctx0" brushRef="#br0" timeOffset="79671.48">25135 6138 0,'0'0'0,"-53"-17"16,53-1-16,-17 36 15,-18 70 1,35 53 0,17-18-1,18-52 1,-17-53 0,70-36-1,-52 0 1,52-105-1,-53 17 1,-70-17 0,-36 52-1,18 89 1,36 70 0,52-18-1</inkml:trace>
  <inkml:trace contextRef="#ctx0" brushRef="#br0" timeOffset="80051.95">26176 6032 0,'0'18'47,"0"17"-47,0 1 16,18 70-16,-18-18 15,17 35 1,1-17 15,0-71-31</inkml:trace>
  <inkml:trace contextRef="#ctx0" brushRef="#br0" timeOffset="80203.52">26106 6456 0,'0'-18'0,"0"36"0,-18-71 16,18 35-16,18-17 16,70 0-1,106-1 1,-53 36-1</inkml:trace>
  <inkml:trace contextRef="#ctx0" brushRef="#br0" timeOffset="81620.12">27270 5397 0,'0'0'0,"0"-17"0,17 17 16,19-18-1,-19 1-15,19 17 16,-19 0-16,18 0 15,-17 35 1,-36 71 0,-70 35-1,35-71 1,0 19 15,53-54-15,53-18-1,71-17 1,-1 18 0,-105-18-16</inkml:trace>
  <inkml:trace contextRef="#ctx0" brushRef="#br0" timeOffset="81818.45">27817 5786 0,'0'0'0,"0"17"15,-18-17-15,18 18 32,0 17-32,18 0 15,-18 36 1,35 17-1</inkml:trace>
  <inkml:trace contextRef="#ctx0" brushRef="#br0" timeOffset="82191.13">28363 5309 0,'0'0'0,"0"-17"32,-17 17-32,17 17 0,-36 36 15,19-18 1,-19 71-16,19 53 31,34-53-15,54-71-1,53-88 1,-107 0 0,-17 18-1,-53-18 1,-35 36 0,35 52-1,71 18 1</inkml:trace>
  <inkml:trace contextRef="#ctx0" brushRef="#br0" timeOffset="82733.17">29069 5803 0,'0'0'16</inkml:trace>
  <inkml:trace contextRef="#ctx0" brushRef="#br0" timeOffset="83019.08">29580 5362 0,'0'0'0,"0"-17"0,0 34 31,0 54-16,0 88 1,-17-36 0,17-35-1,17-53 1</inkml:trace>
  <inkml:trace contextRef="#ctx0" brushRef="#br0" timeOffset="83335.69">29845 5433 0,'-18'0'15,"18"17"-15,0 1 16,-17 0-16,-1 88 16,0-36-1,18-35-15,18 18 16,35 0-1,18-70 1,17-72 0,-35 1 15,-53 53-31,-18 0 16,0-1-1,1 19-15,-1 17 16</inkml:trace>
  <inkml:trace contextRef="#ctx0" brushRef="#br0" timeOffset="83551.2">30321 5151 0,'0'0'0,"18"0"16,-18-18-1,18 18 1,34-18 0,1 18-16,-17 0 15,-1 0-15</inkml:trace>
  <inkml:trace contextRef="#ctx0" brushRef="#br0" timeOffset="83937.6">30727 4957 0,'0'-18'15,"18"18"1,-1 18 0,-17-1-1,0 18-15,0 54 16,-35-36 15,17-36-31,36 1 31,17-1-15,-17 1 0,-36 35-1,1-18-15,-72 36 16,19-36 0,35 0-1,17-35 1</inkml:trace>
  <inkml:trace contextRef="#ctx0" brushRef="#br0" timeOffset="84819.6">27199 6262 0,'0'0'0,"18"17"16,-1-17-1,107 36 1,35-19-1,158-17 1,-176 0-16,141-17 16,283-54-1,17-17 1,-441 53 0,265 17-1,-265 18 1,0 0-1,-88 0 1,-35 0 0,-18 18 15,-36-18-31,19 0 31,-36 17-15,35-17-16</inkml:trace>
  <inkml:trace contextRef="#ctx0" brushRef="#br0" timeOffset="86521.31">27764 6720 0,'0'0'0,"-18"0"0,0 0 32,1 18-17,-1 0 1,0 52-16,-17 71 15,17 53 1,36-70 0,70-89-1,1-53 1,-37-17 0,-34 0-16,0 0 15,-54-18 1,-34 35-1,-18 36 1,-1 52 0,54 18-1,88-17 17</inkml:trace>
  <inkml:trace contextRef="#ctx0" brushRef="#br0" timeOffset="86736.02">28187 7161 0,'-18'0'16,"18"18"15,0 0-31,0 17 15,0 0-15,0 0 16,0 18-16,0-35 16</inkml:trace>
  <inkml:trace contextRef="#ctx0" brushRef="#br0" timeOffset="87202.83">28504 6773 0,'0'-17'16,"0"34"0,-17 36-1,-1 88 1,18-88-1,0 0 1,0-70 31,18-1-47,-1 0 16,19 1-1,-1 17 1,36 17-1,-36 36 1,-18 18 0,-17-36-16,0-17 15,-52 70 1,16-71 0,-34-17-1,52 0 1,0 0-16</inkml:trace>
  <inkml:trace contextRef="#ctx0" brushRef="#br0" timeOffset="87389.56">28575 6720 0,'0'0'0,"0"-17"16,18 17 0,105-18-1,-52 18-15,52 0 16</inkml:trace>
  <inkml:trace contextRef="#ctx0" brushRef="#br0" timeOffset="87869.18">29263 7338 0,'0'0'0,"0"17"16,0-34 0</inkml:trace>
  <inkml:trace contextRef="#ctx0" brushRef="#br0" timeOffset="89187.14">29580 6791 0,'18'18'31,"-18"17"-31,18 18 0,-18 53 16,0-53-16,17 52 31,19-69-31,34-19 16,18-87 15,-52 34-31,-1-34 16,0-1-1,-35 36 1,0 53 15,0 70-15,0-35 0,-17 17-1,17-34 1</inkml:trace>
  <inkml:trace contextRef="#ctx0" brushRef="#br0" timeOffset="89601.29">29580 6773 0,'0'-17'31,"0"34"-31,0 72 15,18 87 1,-18-106-16,0 54 16,0 35-1,-18-36 17,1-17-17,-19-53 1,36-18-1,-17-17 1,34-18-16</inkml:trace>
  <inkml:trace contextRef="#ctx0" brushRef="#br0" timeOffset="90520.68">29686 7073 0,'0'0'0,"36"18"0,-1-1 0,71 1 16,-53-18-16,52 0 15,36-35 1,-70 0 15,-53 35-31,-36 0 32,0 0-32,-17 0 15,-53 0 1,0 17-1,-18 36 1,18 0 0,35 0-1,53-35 1,17-18 0,72-18-1,16-35 1,-69 35-1,-54 18 17,0 0-17,-34 36-15,34-1 16</inkml:trace>
  <inkml:trace contextRef="#ctx0" brushRef="#br0" timeOffset="91251.4">30639 5997 0,'0'0'0,"-18"0"0,36 0 46,-1 0-46,19 0 0,34 18 16,54 17 0,-89-35-1</inkml:trace>
  <inkml:trace contextRef="#ctx0" brushRef="#br0" timeOffset="91420.52">30745 6368 0,'0'0'0,"35"35"31,0-35-15,18 0-16,71 0 15</inkml:trace>
  <inkml:trace contextRef="#ctx0" brushRef="#br0" timeOffset="94968.3">31397 5821 0,'-17'0'16,"17"-18"-1,0 1 1,0-1 0,0 0-1,0 1 1,17-1-1,1 18-15,17 0 16,0 0 0,-35 18-1,18 17-15,0 53 32,-71 0-17,0-17 1,-71 52-1,89-70 1,0 0 0,35-18-1,17-17 1,36-18 0,18 0-1,-18 0 1,-18 0-1,0 0 1</inkml:trace>
  <inkml:trace contextRef="#ctx0" brushRef="#br0" timeOffset="95618.22">31803 5821 0,'-18'0'47,"1"17"-47,-19 19 0,19-1 16,-1 18-16,-17 17 16,0 19-1,52-19 1,18-52-1,36-18 1,0-35 0,-54 17-1,54-53 1,-36 18-16,-17-35 31,-36 0-15,-35 35-1,-35 36 1,17 52 0,36 35-1</inkml:trace>
  <inkml:trace contextRef="#ctx0" brushRef="#br0" timeOffset="95819.46">32067 6156 0,'-17'71'32,"-1"-54"-32,1 1 0,-1 35 31,18-36-31</inkml:trace>
  <inkml:trace contextRef="#ctx0" brushRef="#br0" timeOffset="96220.58">32367 5821 0,'0'0'0,"-17"0"0,-1 0 16,0 17-1,1 19-15,-1 52 16,18 0 15,18-53-15,-1-17-1,19-36 1,-19 1-16,1-1 16,0-52-1,-18-19 1,-18 1 0,-35 53-1,35 35 1,1 18-1,-1-18-15</inkml:trace>
  <inkml:trace contextRef="#ctx0" brushRef="#br0" timeOffset="96587.15">32579 5838 0,'-18'18'31,"1"0"-31,-36 70 16,53-35-1,17 0 1,1-53-16,0 17 15,35-34 1,-18-19 15,-35 19-31,0-18 0,0-18 32,-35-18-17,-1 36 1,1 35-1</inkml:trace>
  <inkml:trace contextRef="#ctx0" brushRef="#br0" timeOffset="97151.83">32826 5786 0,'-18'0'62,"18"17"-46,-17 1-16,-1 17 0,0 36 15,1 17 1,34 0 0,1-70-1,0-1 1,-1-17 0,1 0-16,17-35 15,-17 17-15,0-17 16,-1-35-1,-17-1 1,-17 18 0,-19 18-1,19 35-15,-1 0 16,0 17-16</inkml:trace>
  <inkml:trace contextRef="#ctx0" brushRef="#br0" timeOffset="97622.55">33126 5768 0,'-18'18'47,"18"-1"-47,-17 18 0,-1-17 15,18 17-15,-18 18 16,36-17 0,17-36 15,36-18-16,-36 18 1,-17-18-16,17 18 16</inkml:trace>
  <inkml:trace contextRef="#ctx0" brushRef="#br0" timeOffset="97854.95">33302 5697 0,'0'0'0,"-70"124"31,52-71-31,0 0 15,18-18-15,-35 71 16,17-89-16</inkml:trace>
  <inkml:trace contextRef="#ctx0" brushRef="#br0" timeOffset="96415.79">29175 3669 0,'0'-18'32</inkml:trace>
  <inkml:trace contextRef="#ctx0" brushRef="#br0" timeOffset="96783.17">29087 3651 0,'-18'0'47</inkml:trace>
  <inkml:trace contextRef="#ctx0" brushRef="#br0" timeOffset="97324.31">28945 3704 0,'0'18'297,"0"-1"-297,0 1 0,18 35 32,-36 35-17,1-17 1,17-18-16</inkml:trace>
  <inkml:trace contextRef="#ctx0" brushRef="#br0" timeOffset="105670.8">22878 5009 0,'35'0'31,"18"0"-15,70 0-1,36 0 1,88 0-1,247-35 1,17 35 0,124 0-1,36 0 1,-266 0 0,-52 0-1,176-17 1,-141-1-1,-35-17 1,18 17 0,-177 18-1,194-18 1,-88 1 0,229-19-1,-141 36 1,53 0-1,-318 0 1,177 36 0,-159-36-1,-53 0 1</inkml:trace>
  <inkml:trace contextRef="#ctx0" brushRef="#br0" timeOffset="110223.55">31168 7161 0,'0'0'0,"0"-17"0,18-19 15,-1 19 1,1 17-16,17-18 16,-17 1-1,17 17 1,0 0-1,-17 17 1,0 107 15,-71-19-15,0-16 0,35-54-16,-70 71 15,17-53 1,1-18-1,17-35 1,53-18 0,0-35-1,0 18-15,0 18 16,18-1 0,-1 53-1,54 71 1,-1-35-1,1-36 1</inkml:trace>
  <inkml:trace contextRef="#ctx0" brushRef="#br0" timeOffset="110590.83">31627 7197 0,'0'0'0,"-18"0"16,0 17-16,1 1 15,-19 17-15,19 53 16,-19 36 0,19-89-16,17 36 15,35-18 1,53-36-1,-17-52 1,-54 17-16,36-52 16,-17-54-1,-54 1 1,-35 52 15,0 71-15,-17 88-1,70 1-15</inkml:trace>
  <inkml:trace contextRef="#ctx0" brushRef="#br0" timeOffset="110823.06">31873 7585 0,'0'0'0,"0"-18"0,0 36 0,0-1 47,-17 19-47,-1-1 16,-35 71-1,18-36 1</inkml:trace>
  <inkml:trace contextRef="#ctx0" brushRef="#br0" timeOffset="111140.79">32173 7214 0,'0'0'0,"0"-17"0,-17 17 16,-1 17 15,18 1-31,-88 88 16,35-18 15,53-70-15,18-1-16,-18 1 15,88 0 1,0-1 0,-35 1-1,-35-18-15</inkml:trace>
  <inkml:trace contextRef="#ctx0" brushRef="#br0" timeOffset="111374.17">32244 7197 0,'-18'0'16,"36"0"-16,-36 17 15,-17 54 1,35-36-16,-35 53 15,-1 53 1,19-52 0,-19-36-16</inkml:trace>
  <inkml:trace contextRef="#ctx0" brushRef="#br0" timeOffset="111742.38">32456 7708 0,'0'0'0,"-18"0"16,0 0 0</inkml:trace>
  <inkml:trace contextRef="#ctx0" brushRef="#br0" timeOffset="112022.31">32808 7197 0,'0'0'0,"0"17"31,0 1-16,0 17-15,0 18 16,-17 0-16,-1 53 16,0-36 15,1-34-31,-1 17 0</inkml:trace>
  <inkml:trace contextRef="#ctx0" brushRef="#br0" timeOffset="112388.56">33002 7285 0,'0'0'0,"-35"17"31,17 1-31,18 0 0,-17 105 16,-1-17-1,36-35 1,-18-54 0,17-17-1,1-17-15,53-36 16,-36-35 15,0-36-15,-52 71-1,-36 0 1,0 36 0,0 69-1,35-34-15</inkml:trace>
  <inkml:trace contextRef="#ctx0" brushRef="#br0" timeOffset="113542.17">33514 6862 0,'0'0'0,"-18"17"78,18 1-78,-17 17 0,-19 0 16,36-17 0,-17 0-16,34 17 15,1-17 1,17 17-1,-35 0 1,-17 0 15,-89 1-15,53-19-16,-18 1 16</inkml:trace>
  <inkml:trace contextRef="#ctx0" brushRef="#br0" timeOffset="114621.81">30674 5062 0,'0'-17'31,"0"34"79,0 1-110,0 0 0,0 17 15,0 18 1,0 141 0,0-124-16</inkml:trace>
  <inkml:trace contextRef="#ctx0" brushRef="#br0" timeOffset="165351.31">32385 14764 0,'-18'0'63,"-35"0"-47,18 0-16,-53 0 15,0 0-15,-18 0 16,18-18-1,-106-35 1,106 36-16,-283-72 31,18 36-31,-35 1 16,-123 16 15,105 36-15,-176-35-1,141 17 1,-159-35 0,106 36-1,106 17 1,0 0 0,71 0-1,17 0 1,212 0-16,-53 0 15,-142 0 1,-193 35 0,88 0-1,-88 1 17,123-1-17,-35 0 1,-141-17-1,176-18 1,124 0 0,-36 0-1,-17 0 1,53 17 0,-54 1-1,107 0 1,-36-1-1,36 1 1,70 35 15,53-18-31,0 0 16,-53 18-16,-52 0 0,17 18 31,-71-18-31,-53 17 16,89 19-1,105-19 1,18 18 0,1 53-1,16 142 1,36-54 0,18-159-1,176 301 1,0-124-1,-35-88 1,141 17 0,-18 36-1,229 17 17,-281-159-17,228 107 1,-299-142-1,88 53 1,176 53 0,-52 1-1,-71-72 1,123 1 0,36-71-1,17 0 1,-71 0-1,160 0 1,-1 17 0,-52-17-1,-124 0 1,0 0 15,18 0-15,-36 0-1,36 36 1,-159-1-16,-53-17 16,0-1-16,353 36 15,123-18 1,35 18 0,36-53-1,-264 18 1,175-18-1,-123 0 1,-335-35-16,18-89 31,-212 36-31,0-36 16,0-17 15,0 18-15,0-53-1,0 87-15,0-158 16,0-123 0,0 141-1,0 52 1,0 19 0,0 87-16,0-105 15,0 17-15,0 35 16,0-17-16,0-70 15,-71-160 1,-17 177 0,18 106 15,-107-53-15,1 35-1,123 71 1,18 17-16,17-17 15,0 35 1,-17-35 0,18 17-16,-1 18 15,0 0 1,1-18 125,-1 18-126,-17 0-15,-1-17 0,1 17 16,0 0-1,17-18 1,-17 18 0,-18 18-16,0 17 15,-88 71 1,123-71 0,1-17-16,-1-18 15,18 17 16,0 1 1,-18 0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4:05:19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77 1429 0,'18'0'31,"-1"0"-15,142 0 0,-35 0-1,105 0 1,-70 0-16,-36 0 15,18 0-15,124 17 16,-89-17 0,-17 0-16,211 0 31,-123 0-15,106 36-16,-141-36 31,70 35-16,-229-35-15,70 0 16,-34 0-16,193 18 16,-35 17-1,-53-35 1,17 0 0,-17 17-1,18-17 1,88 0-1,-177 0 1,19 0 0,-37 18-1,36-18 1,-35 0 15,-17-18-31,-37 18 16,195 0-1,-158 0 1,-1 0 0,-18 0-1,-17 0 1,53 0 0,0 0-1,-53 0 1,-36 0-1</inkml:trace>
  <inkml:trace contextRef="#ctx0" brushRef="#br0" timeOffset="87434.35">13670 3263 0,'0'0'0,"18"0"0,-1 18 15,54-18 1,-18 0-16,17 0 16,89 0-1,353-124 1,-142 54-1,18 17 1,88 53 15,-299 0-31,105 0 32,-70 0-17,-106 0-15,-54 0 16,90 0-1,-90 0 1,1 18 0,0-18-1,0 0 1,53 0 0,-53 0-1,35 0 1,-35 0-1,-35 0 1,17 0 0,0 17-1,1-17 1,69 0 15,-34 0-15,35 0-1,-36 18 1,1 17 0,17 0-1,-17 1 1,-54-19 0,19-17-1,-36 18 1,17-18-1,1 0 32,-1 0-31,1 0 0,0 0-1,17 0 1,-17 0-1,17 0 1,0 0 0,1 18-16,-1-18 15,35 0 1,19 17 0,-72 1-1,1-18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4:39:03.6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84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4:16:38.9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87 14411 0</inkml:trace>
  <inkml:trace contextRef="#ctx0" brushRef="#br0" timeOffset="121338.03">22807 7479 0,'0'0'0,"-18"0"0</inkml:trace>
  <inkml:trace contextRef="#ctx0" brushRef="#br0" timeOffset="133550.79">27446 7514 0,'0'0'0,"0"18"16,0-1 15,0 54-15,0-36-16,0 36 16,0-18-1,35-36 1</inkml:trace>
  <inkml:trace contextRef="#ctx0" brushRef="#br0" timeOffset="134114.25">27781 7479 0,'0'0'0,"-17"0"0,-19 0 16,1 18 15,17 52-15,18-35-16,0 54 15,0-54-15,36 35 16,-1-52 0,18-18-1,0-53 1,-36-35 0,-17 0-1,-17 35 1,-54 0-1,54 53 1,-19 35 0,36 0-1</inkml:trace>
  <inkml:trace contextRef="#ctx0" brushRef="#br0" timeOffset="134564.96">28152 7373 0,'0'0'0,"-18"18"16,0-18-1,36 0-15,-36 53 16,18-18-16,-17 35 15,17 19 1,0-54 15,17-35-15,1-53 0,0 18-1,35-53 1,-36 52-16,1 1 15,35 35 1,-36 0-16,19 0 16,34 35-1,-34 18 1,-1 0 0,-18 35-1,-17-52 1</inkml:trace>
  <inkml:trace contextRef="#ctx0" brushRef="#br0" timeOffset="134682.66">28698 7761 0,'0'0'0,"0"18"15,-17-18 1</inkml:trace>
  <inkml:trace contextRef="#ctx0" brushRef="#br0" timeOffset="147480.74">22895 10283 0,'-17'0'32,"-1"18"-32,0 35 15,18 70 1,0-34 0,18-72-1,0 1-15,52-36 16,-35-17-1,18-53 17,-53 70-32,0 1 31,-53-1-31,-35 0 31,35 36-15,53 0-1,0 17 1,53-53 0,0 18-16</inkml:trace>
  <inkml:trace contextRef="#ctx0" brushRef="#br0" timeOffset="148058.54">23671 10319 0,'0'0'0</inkml:trace>
  <inkml:trace contextRef="#ctx0" brushRef="#br0" timeOffset="211508.26">22278 12347 0,'18'0'47,"17"0"-47,0 0 16,18 0-16,159 0 16,-54-17-1,583-19 1,-635 36-1,70 0-15,336 0 32,-353 18-32,-36-18 31,-70 0-15</inkml:trace>
  <inkml:trace contextRef="#ctx0" brushRef="#br0" timeOffset="212731.02">29757 12330 0,'0'0'0,"247"-18"32,-106 18-32,247 0 31,-194 0-31,370 0 15,-193 0 1,-124 0 0,-194 0-1</inkml:trace>
  <inkml:trace contextRef="#ctx0" brushRef="#br0" timeOffset="-58162.42">12647 6491 0,'-18'0'156</inkml:trace>
  <inkml:trace contextRef="#ctx0" brushRef="#br0" timeOffset="-162.87">11959 2399 0,'-17'0'31,"-1"0"-31,0 0 16,1 0-1,-1 0-15,-35 53 16,35 0-1,18-36-15,0 54 16,18-36 0,35-17-1,18-18 17,-19 0-17,1-35 1,-35-1-1,-18-17 1,0-17 0,-18-18-1,-35 52 1,18 19 0,18 34-1,-1 72 1,36-19-1,-1-52 1</inkml:trace>
  <inkml:trace contextRef="#ctx0" brushRef="#br0" timeOffset="84.46">12118 2434 0,'0'0'0,"0"18"0,0 35 15,-18 17 1,18-52-16,0 17 15,18 0 1</inkml:trace>
  <inkml:trace contextRef="#ctx0" brushRef="#br0" timeOffset="582.83">12224 2469 0,'0'0'0,"17"36"0,-17-19 16,0 1-16,0 17 15,0-17 1,18-18 0,-18-53 15,0 18 0,0-1-31,0 1 16,18 0-1,17 0 1,0 35 0,18 0-1,-35 0 1,-1 35 0,19 53-1,-36-35 1,0 0-1</inkml:trace>
  <inkml:trace contextRef="#ctx0" brushRef="#br0" timeOffset="953.35">12647 2311 0,'-35'35'15,"17"-17"1,18 17-16,0 35 16,18 1-1,35-18 1,0-35-1,0-36 1,-18-53 0,-18 18-1,-52-35 1,18 71 0,-36-1-1,17 0 1,19 36-1,17 17 1</inkml:trace>
  <inkml:trace contextRef="#ctx0" brushRef="#br0" timeOffset="1221.36">13000 2099 0,'0'0'0,"-18"0"0,1 0 15,17 18 1,0 17 0,0 71-1,0-18 1,35 0-1,-18 0 1,-17-35 0</inkml:trace>
  <inkml:trace contextRef="#ctx0" brushRef="#br0" timeOffset="1383.95">12929 2417 0,'0'0'0,"0"-18"16,36 18 15,-1-18-31,124-17 16</inkml:trace>
  <inkml:trace contextRef="#ctx0" brushRef="#br0" timeOffset="4733.62">15822 2328 0,'0'0'0,"-18"-17"0,18-1 16,-17-17 0,-1 35-1,1-18 1,-1 18 15,0 18-15,18-1-1,-35 72-15,17 16 32,18-87-32,0 53 15,18-18 1,53-36-1,17-17 1,-35 0 0,17-35-1</inkml:trace>
  <inkml:trace contextRef="#ctx0" brushRef="#br0" timeOffset="5086.61">15998 2328 0,'0'0'0,"-17"0"0,-1 0 16,18 71-1,-17 17 17,52-17-32,18-54 31,-18-17-16,-17 0-15,17-35 16,-35 0 0,0-18-1,-18 0 1,-35 0 0,18 53-1,0 35 1,35 18-1,0-35-15,17-1 16</inkml:trace>
  <inkml:trace contextRef="#ctx0" brushRef="#br0" timeOffset="5285.56">16175 2346 0,'0'0'0,"0"18"47,0 17-47,0 0 15,0 53 1,0-17 0,17-36-1</inkml:trace>
  <inkml:trace contextRef="#ctx0" brushRef="#br0" timeOffset="5515.69">16351 2240 0,'0'18'16,"0"-1"-1,0 19-15,0-1 16,0 71 0,0-36-1,0 1 1</inkml:trace>
  <inkml:trace contextRef="#ctx0" brushRef="#br0" timeOffset="5634.14">16316 2487 0,'0'0'0,"0"-53"16,18 36 15,52 17-31,-35 0 16</inkml:trace>
  <inkml:trace contextRef="#ctx0" brushRef="#br0" timeOffset="5983.03">16616 2364 0,'-53'-36'16,"53"54"15,-18 0-31,18 52 16,0-35-16,36 54 31,-1-72-31,18-17 31,-18-35-15,-17-18 0,-18 18-1,0 17-15,-18-17 16,-35 17-1,0 18 1,18 53 0,35-35-16</inkml:trace>
  <inkml:trace contextRef="#ctx0" brushRef="#br0" timeOffset="6267.92">16916 2099 0,'0'0'0,"-18"0"16,18 18 15,0 70-16,0 0 1,0-35-16,0 53 16,18 0-1,-18-18 1</inkml:trace>
  <inkml:trace contextRef="#ctx0" brushRef="#br0" timeOffset="6401.58">16880 2505 0,'0'-36'0,"0"72"0,-17-107 16,17 54 0,0-1-1,17 18-15,72 0 16,-54-18 0</inkml:trace>
  <inkml:trace contextRef="#ctx0" brushRef="#br0" timeOffset="6502.31">17533 2381 0,'0'0'0,"-18"0"0,1 0 15,-1 18 1</inkml:trace>
  <inkml:trace contextRef="#ctx0" brushRef="#br0" timeOffset="9613.99">12823 4974 0,'18'0'94,"0"-17"-94,17 17 16,0-18-16,1-17 0,52-18 31,-18 0-16,1 17 1,-36 19 0,-17 17-1,-18-18-15,17 18 16</inkml:trace>
  <inkml:trace contextRef="#ctx0" brushRef="#br0" timeOffset="10449.92">13406 4233 0,'0'-17'16,"0"34"15,-18 19-16,0-1-15,18 0 16,-17 36 0,17-36-16,0 53 15,17 0 1,19-17 0,-19-53-1,54-54 1,-18-34-1,-36 34 1,1-16 0,-18 34 15,0 0-31,0 1 16,0 34 46,0 1-62,0 17 16,18 36-1,17-36 1,-18-35 0,19-18-1,-36-35 1,17 18-1,-17 0 1,18 35 31,0 18-31,-1-1-1,1 36 1,17 0-1,-17-53-15</inkml:trace>
  <inkml:trace contextRef="#ctx0" brushRef="#br0" timeOffset="10566.39">13952 4516 0,'0'0'15,"-35"0"-15,0 0 16</inkml:trace>
  <inkml:trace contextRef="#ctx0" brushRef="#br0" timeOffset="25743.41">12859 6809 0,'-18'0'46,"0"0"-14,1 0 77,-1 0-46</inkml:trace>
  <inkml:trace contextRef="#ctx0" brushRef="#br0" timeOffset="27224.87">12841 6667 0,'0'0'0,"-18"0"16</inkml:trace>
  <inkml:trace contextRef="#ctx0" brushRef="#br0" timeOffset="27749.42">12788 6862 0,'18'0'46,"-1"0"-46,1 0 16,17 0-16,1 17 16,52 1-16,18-1 15,-36-17 1,-52 0 0,35 18-1,-36-18 1,1 0-1</inkml:trace>
  <inkml:trace contextRef="#ctx0" brushRef="#br0" timeOffset="28004.43">13212 6720 0,'0'18'62,"17"0"-62,1-1 0,-1 19 16,1 17 0,-36-1-1,-87 72 1</inkml:trace>
  <inkml:trace contextRef="#ctx0" brushRef="#br0" timeOffset="28933.2">13547 6579 0,'-36'0'16,"19"0"-16,-1 18 16,0 35-1,1 53 1,17 17 0,35-17-1,0-71 1,-17-35-16,88-35 15,-36-36 17,-34 36-32,-19-18 15,-17 18 17,0 0-17,0 52 16,0 36-15,0 0 0,18 0-1,17-35 1,18-36 0,-35 0-1,-1-17 1,1 18-1,-18-1 1,0 36 31,0 17-47,35 35 31,-35-52-31,18 0 16</inkml:trace>
  <inkml:trace contextRef="#ctx0" brushRef="#br0" timeOffset="29550.47">14093 6279 0,'-17'0'16,"34"0"-16,-34-17 15,17 34 1,17-17 0,1 0-1,0 18 1,-18 88-1,-18-18 1,0-35 0,18-35-16,0-1 15,53-17 1,0 0 0,35-35-1</inkml:trace>
  <inkml:trace contextRef="#ctx0" brushRef="#br0" timeOffset="29783.85">14570 6174 0,'0'0'0,"-18"0"0,0 0 15,18 17 17,-17 36-17,17-18-15,-18 71 16,36-35 0,-1-1-1</inkml:trace>
  <inkml:trace contextRef="#ctx0" brushRef="#br0" timeOffset="29951.98">14393 6385 0,'0'-17'16,"0"34"-16,36-34 31,34-1-16,89 0 1</inkml:trace>
  <inkml:trace contextRef="#ctx0" brushRef="#br0" timeOffset="46268.94">13758 4110 0,'-17'0'16,"34"0"-16,-17 0 93,18 0-93,0 0 0,17 0 16,18 0-16,53 0 16,88 0-1,35-35 1,-17 17-1,-107 18 1,-52 0 0,88-18-1,-70 18-15,0 0 32,-36 0-17,-17 0 1</inkml:trace>
  <inkml:trace contextRef="#ctx0" brushRef="#br0" timeOffset="46618.55">15046 3828 0,'0'0'0,"-18"0"0,36 0 47,0 17-47,17-17 16,0 36-16,53-1 16,-35 18-1,-35-18 1,0-17-16,-18 17 15,-18 0 1,-123 106 15,-18 0-31</inkml:trace>
  <inkml:trace contextRef="#ctx0" brushRef="#br0" timeOffset="47720.56">14552 3616 0,'-18'18'47,"1"17"-47,17 0 16,-18 89-1,18-71 1,0 52-1,0-52 1,0-35-16,0 17 16</inkml:trace>
  <inkml:trace contextRef="#ctx0" brushRef="#br0" timeOffset="47967.67">14499 3669 0,'0'0'0,"-17"-35"15,69 35 1,37-18 15,-19 0-15,-52 18-16,52 18 15,-52-18 1,-18 53-16</inkml:trace>
  <inkml:trace contextRef="#ctx0" brushRef="#br0" timeOffset="48135.2">14570 3916 0,'0'0'15,"0"-18"-15,17 18 16,36-17 0,18 17 15,-18 0-31</inkml:trace>
  <inkml:trace contextRef="#ctx0" brushRef="#br0" timeOffset="48337.61">14623 4110 0,'-18'-18'0,"36"18"47,17 0-47,71 0 16,-36 18-1,-17-18 1</inkml:trace>
  <inkml:trace contextRef="#ctx0" brushRef="#br0" timeOffset="48684.56">14623 3475 0,'0'0'0,"-18"0"16,36 0 15,17 0-15,35 0-16,54 0 31,-89 0-31,18 0 16,0 17-1,-53 1 1,0 0-16</inkml:trace>
  <inkml:trace contextRef="#ctx0" brushRef="#br0" timeOffset="48901.68">15011 3440 0,'0'0'16,"17"0"-16,1-18 15,17 18-15,1 0 16,-1 18 0,-18 17-1,-17 0 1,-70 106 0,17-70-16</inkml:trace>
  <inkml:trace contextRef="#ctx0" brushRef="#br0" timeOffset="51758.71">14464 7779 0,'18'0'47,"17"0"-47,18 0 15,88 17 1,-18-34 0,-17 17-1,0 0 1,-71 0-16,1 0 15,69-36 17,-87 36-32,17 0 15,-17 0 17,0 0-17,-1 18 1</inkml:trace>
  <inkml:trace contextRef="#ctx0" brushRef="#br0" timeOffset="69280.87">16351 6138 0,'0'18'125,"0"0"-110,0-1 1,0 1 0,0 0-16,0-1 15,0 1 1,-17 52-1,17-17 1,0-17 0,0-19-1,0 1-15</inkml:trace>
  <inkml:trace contextRef="#ctx0" brushRef="#br0" timeOffset="72901.93">16669 8537 0,'0'35'31,"0"-17"-31,0 35 16,0-35 0,17 17-16</inkml:trace>
  <inkml:trace contextRef="#ctx0" brushRef="#br0" timeOffset="73799.5">16845 8502 0,'0'0'0,"0"18"47,18-1-31,-18 18-16,17 1 0,-17-19 15,0 36 1,0-35-16,0 0 15,0-1-15,0 1 16,-17-18 0,-54 18-1,18-1 1,36-17 0</inkml:trace>
  <inkml:trace contextRef="#ctx0" brushRef="#br0" timeOffset="84548.78">12735 9243 0,'-17'0'219,"-1"0"-188,0 0 1,18-18 14,-17 0-46,17 1 16,0-1-16,0 1 16,0-19-1,0 19 1,0-1 0,0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3-01-12T14:28:00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917 13564 0,'0'-17'16,"0"34"109,18-17-125,-1 18 16,1 0-16,-1-1 15,54 18 1,17 1 0,-35-19-1,-18-17-15,18 18 16,18 0-1,17-18 1,-17 0 0,17 0 15,18-18-15,-36 0-1,18 1 1,-52 17-16,17 0 15,35-18 1,0-17 0,0 17-1,36-35 1,-54 36 0,36-19-1,-18 1 1,-35 17-1,53-17 1,0-18 15,-53 18-31,53-53 32,-36 53-17,-35-18 1,18 0-1,-35 17 1,0 1-16,-18-18 16,0-17-1,0-1 1,0 36 0,-36-36-1,-17 1 1,-35-1-1,-18 18 1,18 18 15,-18-18-15,-35-18 0,-35 36-1,70 18 1,-53 17-1,18 17 1,53 1 0,53-1-16,-36-17 15,-35 18 1,71 0-16,-36-1 16,-17 19-1,18-1 1,-1 0-1,36 1 1,-36-1 15,54-18-31,-19 19 16,19-19-16,-18 1 16,-18 17-1,0 1 1,35-19-1,-35 36 1,35-18 0,-17 1-1,18-1 1,-19 0 0,19 0-1,-19 18 1,19-17-1,-1-1 1,18-17 0,-18-1-16,18 19 31,-17 16-15,17 1-1,0-17 1,17-1-1,1 0 1,17 0 0,1 1-1,17-1 1,-36-35-16,1 18 16,70-1-1,18 19 1,-53-36-1,17 0 1,1 0 0,-36 0 15,-17 0-15,-1 0-1,1 0 32,0-18-31</inkml:trace>
  <inkml:trace contextRef="#ctx0" brushRef="#br0" timeOffset="1482.7">27040 11695 0,'18'-18'31,"17"0"-31,1 1 15,17-19-15,-1 1 0,72-53 32,35-18-17,-89 53-15,54-35 16,17-18 0,-71 71-1,-52 35 1</inkml:trace>
  <inkml:trace contextRef="#ctx0" brushRef="#br0" timeOffset="1739.24">27358 11677 0,'0'0'0,"18"0"15,-1 0-15,107-53 32,-54 18-17,18-1-15,89-69 16,-89 69-16,71-17 15,-89 18 1</inkml:trace>
  <inkml:trace contextRef="#ctx0" brushRef="#br0" timeOffset="2119.19">27993 10971 0,'0'0'0,"-18"0"0,36 0 47,0 0-47,87-17 16,54 17-1,-124 17-15,36 19 16,-36 52 0,-88 53-1,-53 18 1,89-124-1,-1 0-15</inkml:trace>
  <inkml:trace contextRef="#ctx0" brushRef="#br0" timeOffset="3285.4">28293 8925 0,'0'0'0,"-18"18"15,18 17 1,-18 36-16,-17 87 31,18-87-31,-19 53 16,-17 52-1,36-88 1,17-70-16,0 17 16,53-53-1,-36-17-15</inkml:trace>
  <inkml:trace contextRef="#ctx0" brushRef="#br0" timeOffset="3454.96">28434 9243 0,'-18'0'0,"36"0"0,-89 17 16,1 89 0,52-70-1,18 34-15,53 1 32,88-54-17,-88-17-15</inkml:trace>
  <inkml:trace contextRef="#ctx0" brushRef="#br0" timeOffset="3668.79">28751 9278 0,'0'0'0,"-17"0"16,-1 18-16,0-18 0,-17 88 15,35-35 1,0 17 0,53-34-1,0-36 1</inkml:trace>
  <inkml:trace contextRef="#ctx0" brushRef="#br0" timeOffset="3937">28892 9331 0,'-17'0'16,"34"0"-16,-52 0 16,0 106-1,17 35 1,36-35 0,-18-53-16,0 0 15,0 88 1,-53-71-1,-53-70 17,89-35-17,-1-89 1,71 36 0,53 35-16</inkml:trace>
  <inkml:trace contextRef="#ctx0" brushRef="#br0" timeOffset="4254.14">29351 9454 0,'0'-17'0,"0"34"0,35-34 31,1-1-16,140 1 1,-52-1 0,-72 18-16</inkml:trace>
  <inkml:trace contextRef="#ctx0" brushRef="#br0" timeOffset="4500.22">29774 9155 0,'0'17'16,"18"-17"0,0 0-16,-1 18 15,36 88 1,-70 17-1,-72 18 1,54-105-16</inkml:trace>
  <inkml:trace contextRef="#ctx0" brushRef="#br0" timeOffset="6919.48">30762 9049 0,'0'0'16,"-35"-18"0,0 18-1,-18 18 1,35-1-16,-17 72 15,35 69 1,53-105 0,70-35-1,18-53 1,-123 17-16,17-53 16,-17 1-1,-53 35 1,-1 35-16,-52-36 15,53 36 1,0 18 15,52 17-31</inkml:trace>
  <inkml:trace contextRef="#ctx0" brushRef="#br0" timeOffset="7235.66">30974 9119 0,'0'0'0,"0"-17"16,0 34 0,0 19-1,-18 122 1,36-17 0,-18-52-16,18 52 15,-36 106 1,-17-89-1,-36-16 1,0-107 0,36-88 15,35-53-15,53 0-1,35 0 1,159-70-1,-123 123 1</inkml:trace>
  <inkml:trace contextRef="#ctx0" brushRef="#br0" timeOffset="7357.85">31785 9754 0,'-17'0'16,"34"0"-16,-70 0 31</inkml:trace>
  <inkml:trace contextRef="#ctx0" brushRef="#br0" timeOffset="10967.45">33055 13917 0,'-17'-18'16,"-1"18"-16,18-17 15,-35-1 1,-1 1 0,1-1-1,0-17 1,17 35-16,-52-18 31,17 0-31,-18 1 31,54 17-31,-36-18 16,-18 0 0,-17 1-1,17 17 1,54 0-16,-36 0 15,-53 0 1,88 0 0,-88 0-1,54 0-15,-37 17 16,1 19 0,18-19-1,-1 19 1,36-19-1,-71 54 17,53-36-32,0 18 15,0 0 17,18-18-17,17-17-15,-17 35 16,-18 0-1,35 17 1,1 18 0,17 1-1,17-36 1,-17-1 0,18 37-1,0-54-15,17 71 16,-17-53-1,35 17 1,17 1 15,-17-18-15,35-18 0,-35 0-1,-35-17-15,35 17 16,53 0-1,-18-17 1,-18-18 0,54 0-1,-18 0 1,-53-18 0,35 1-1,18-18 1,-18 17-1,-18-17 17,18 17-17,-17-17 1,0-1 0,34-17-1,-52 18 1,18 0-1,-18-36 1,-18 1 0,-35 35-1,53-177 1,-53 141 0,0-17-1,-18 35 1,-52-35 15,35 35-31,-18 0 31,0 0-15,35 36 0,0 17-1,18 17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BE4C7C-49C7-47ED-AD40-099839F09F4D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56157B-0F0D-4669-9118-6B5F7A88B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85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83A6E-B37E-40AA-B1F8-F58C508A39B4}" type="datetimeFigureOut">
              <a:rPr lang="en-US" smtClean="0"/>
              <a:t>30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A967D-2E21-424C-B4ED-AAEF62FA235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15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customXml" Target="../ink/ink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png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0.wmf"/><Relationship Id="rId7" Type="http://schemas.openxmlformats.org/officeDocument/2006/relationships/customXml" Target="../ink/ink7.xml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8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0229" y="1982450"/>
            <a:ext cx="110947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: </a:t>
            </a:r>
          </a:p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 ĐIỆN TRONG CÁC MÔI TRƯỜNG</a:t>
            </a:r>
          </a:p>
        </p:txBody>
      </p:sp>
    </p:spTree>
    <p:extLst>
      <p:ext uri="{BB962C8B-B14F-4D97-AF65-F5344CB8AC3E}">
        <p14:creationId xmlns:p14="http://schemas.microsoft.com/office/powerpoint/2010/main" val="161661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20V – 100W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0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ắ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ắ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ô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fra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4,5.1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2102D1-DEE8-81C9-6005-2845CF27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245941"/>
              </p:ext>
            </p:extLst>
          </p:nvPr>
        </p:nvGraphicFramePr>
        <p:xfrm>
          <a:off x="7750175" y="2601913"/>
          <a:ext cx="45481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57200" progId="Equation.DSMT4">
                  <p:embed/>
                </p:oleObj>
              </mc:Choice>
              <mc:Fallback>
                <p:oleObj name="Equation" r:id="rId2" imgW="163800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A6DDE9-E79E-51F3-AC12-5BE6E5D7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50175" y="2601913"/>
                        <a:ext cx="4548188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1F9109E-F6CE-17D9-84E0-5B53A9816E0F}"/>
              </a:ext>
            </a:extLst>
          </p:cNvPr>
          <p:cNvSpPr txBox="1"/>
          <p:nvPr/>
        </p:nvSpPr>
        <p:spPr>
          <a:xfrm>
            <a:off x="0" y="2785027"/>
            <a:ext cx="7720757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ắ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026428-5A14-944F-3D7F-2674D8D72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26176"/>
              </p:ext>
            </p:extLst>
          </p:nvPr>
        </p:nvGraphicFramePr>
        <p:xfrm>
          <a:off x="4748792" y="3925181"/>
          <a:ext cx="3454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392259-C08A-B62D-EF90-FBA7B68740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792" y="3925181"/>
                        <a:ext cx="3454400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3478F0-A016-000C-16D4-AA0BB3D4C0B8}"/>
              </a:ext>
            </a:extLst>
          </p:cNvPr>
          <p:cNvSpPr txBox="1"/>
          <p:nvPr/>
        </p:nvSpPr>
        <p:spPr>
          <a:xfrm>
            <a:off x="68716" y="3787184"/>
            <a:ext cx="4273676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CD62153-497B-6E24-42C0-A3E525B5A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34231"/>
              </p:ext>
            </p:extLst>
          </p:nvPr>
        </p:nvGraphicFramePr>
        <p:xfrm>
          <a:off x="1449223" y="4927338"/>
          <a:ext cx="94535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431640" progId="Equation.DSMT4">
                  <p:embed/>
                </p:oleObj>
              </mc:Choice>
              <mc:Fallback>
                <p:oleObj name="Equation" r:id="rId6" imgW="33400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6C1818-EAB5-54BE-F1F6-EDFFB8B37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9223" y="4927338"/>
                        <a:ext cx="9453562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23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20V – 40W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fram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2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</a:t>
            </a:r>
            <a:r>
              <a:rPr lang="en-US" sz="2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121</a:t>
            </a:r>
            <a:r>
              <a:rPr lang="el-G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Ω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ườ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fram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oả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ng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4,5.1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C2102D1-DEE8-81C9-6005-2845CF27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26239"/>
              </p:ext>
            </p:extLst>
          </p:nvPr>
        </p:nvGraphicFramePr>
        <p:xfrm>
          <a:off x="7704138" y="2851150"/>
          <a:ext cx="4405312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457200" progId="Equation.DSMT4">
                  <p:embed/>
                </p:oleObj>
              </mc:Choice>
              <mc:Fallback>
                <p:oleObj name="Equation" r:id="rId2" imgW="158724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C2102D1-DEE8-81C9-6005-2845CF27A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4138" y="2851150"/>
                        <a:ext cx="4405312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1F9109E-F6CE-17D9-84E0-5B53A9816E0F}"/>
              </a:ext>
            </a:extLst>
          </p:cNvPr>
          <p:cNvSpPr txBox="1"/>
          <p:nvPr/>
        </p:nvSpPr>
        <p:spPr>
          <a:xfrm>
            <a:off x="0" y="3072467"/>
            <a:ext cx="7720757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ó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ắ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026428-5A14-944F-3D7F-2674D8D72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8792" y="3925181"/>
          <a:ext cx="34544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026428-5A14-944F-3D7F-2674D8D72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792" y="3925181"/>
                        <a:ext cx="3454400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3478F0-A016-000C-16D4-AA0BB3D4C0B8}"/>
              </a:ext>
            </a:extLst>
          </p:cNvPr>
          <p:cNvSpPr txBox="1"/>
          <p:nvPr/>
        </p:nvSpPr>
        <p:spPr>
          <a:xfrm>
            <a:off x="0" y="3919668"/>
            <a:ext cx="4273676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A1D6FF-AF18-5D85-7759-8343C8D73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08595"/>
              </p:ext>
            </p:extLst>
          </p:nvPr>
        </p:nvGraphicFramePr>
        <p:xfrm>
          <a:off x="764947" y="4913666"/>
          <a:ext cx="105695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69025" imgH="1220708" progId="Equation.DSMT4">
                  <p:embed/>
                </p:oleObj>
              </mc:Choice>
              <mc:Fallback>
                <p:oleObj name="Equation" r:id="rId6" imgW="10569025" imgH="12207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947" y="4913666"/>
                        <a:ext cx="1056957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5C5F615-A072-0496-304B-BBB8BDD3F12C}"/>
                  </a:ext>
                </a:extLst>
              </p14:cNvPr>
              <p14:cNvContentPartPr/>
              <p14:nvPr/>
            </p14:nvContentPartPr>
            <p14:xfrm>
              <a:off x="7848720" y="4654440"/>
              <a:ext cx="3848400" cy="1607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5C5F615-A072-0496-304B-BBB8BDD3F12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39360" y="4645080"/>
                <a:ext cx="3867120" cy="16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0544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3890" y="731879"/>
            <a:ext cx="11194287" cy="1596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Khi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2137" y="127172"/>
            <a:ext cx="11194287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AB9DA5-1059-2AB6-A12C-A0DB154A3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83919"/>
              </p:ext>
            </p:extLst>
          </p:nvPr>
        </p:nvGraphicFramePr>
        <p:xfrm>
          <a:off x="3558114" y="2795416"/>
          <a:ext cx="5928786" cy="8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28600" progId="Equation.DSMT4">
                  <p:embed/>
                </p:oleObj>
              </mc:Choice>
              <mc:Fallback>
                <p:oleObj name="Equation" r:id="rId2" imgW="1676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AB9DA5-1059-2AB6-A12C-A0DB154A35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8114" y="2795416"/>
                        <a:ext cx="5928786" cy="80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C3E3DB84-2185-A0C9-903D-9EE43B122CD4}"/>
              </a:ext>
            </a:extLst>
          </p:cNvPr>
          <p:cNvSpPr/>
          <p:nvPr/>
        </p:nvSpPr>
        <p:spPr>
          <a:xfrm>
            <a:off x="498856" y="4071580"/>
            <a:ext cx="11194287" cy="1596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+ </a:t>
            </a:r>
            <a:r>
              <a:rPr lang="el-GR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/K)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+ 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ng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nh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A55D815-4927-53C3-B055-186627418FEF}"/>
                  </a:ext>
                </a:extLst>
              </p14:cNvPr>
              <p14:cNvContentPartPr/>
              <p14:nvPr/>
            </p14:nvContentPartPr>
            <p14:xfrm>
              <a:off x="3613320" y="1219320"/>
              <a:ext cx="5289840" cy="4057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A55D815-4927-53C3-B055-186627418FE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03960" y="1209960"/>
                <a:ext cx="5308560" cy="407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964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-37910"/>
            <a:ext cx="11870871" cy="35006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ố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α</a:t>
            </a:r>
            <a:r>
              <a:rPr lang="en-US" sz="2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6,5</a:t>
            </a:r>
            <a:r>
              <a:rPr lang="el-G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μ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/K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ặ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í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t</a:t>
            </a:r>
            <a:r>
              <a:rPr lang="en-US" sz="2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2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ia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u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</a:t>
            </a:r>
            <a:r>
              <a:rPr lang="en-US" sz="2800" baseline="-25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514350" indent="-514350">
              <a:lnSpc>
                <a:spcPct val="150000"/>
              </a:lnSpc>
              <a:spcAft>
                <a:spcPts val="1000"/>
              </a:spcAft>
              <a:buAutoNum type="alphaLcParenR"/>
            </a:pP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20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</a:p>
          <a:p>
            <a:pPr marL="514350" indent="-514350">
              <a:lnSpc>
                <a:spcPct val="150000"/>
              </a:lnSpc>
              <a:spcAft>
                <a:spcPts val="1000"/>
              </a:spcAft>
              <a:buAutoNum type="alphaLcParenR"/>
            </a:pP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,6mV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F9109E-F6CE-17D9-84E0-5B53A9816E0F}"/>
              </a:ext>
            </a:extLst>
          </p:cNvPr>
          <p:cNvSpPr txBox="1"/>
          <p:nvPr/>
        </p:nvSpPr>
        <p:spPr>
          <a:xfrm>
            <a:off x="0" y="3735949"/>
            <a:ext cx="7720757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ệ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20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43478F0-A016-000C-16D4-AA0BB3D4C0B8}"/>
              </a:ext>
            </a:extLst>
          </p:cNvPr>
          <p:cNvSpPr txBox="1"/>
          <p:nvPr/>
        </p:nvSpPr>
        <p:spPr>
          <a:xfrm>
            <a:off x="0" y="5375283"/>
            <a:ext cx="4273676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D13011-533C-2EB3-0454-806C0CF00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27888"/>
              </p:ext>
            </p:extLst>
          </p:nvPr>
        </p:nvGraphicFramePr>
        <p:xfrm>
          <a:off x="2398822" y="4493575"/>
          <a:ext cx="7949153" cy="68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228600" progId="Equation.DSMT4">
                  <p:embed/>
                </p:oleObj>
              </mc:Choice>
              <mc:Fallback>
                <p:oleObj name="Equation" r:id="rId2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8822" y="4493575"/>
                        <a:ext cx="7949153" cy="68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A2CD37-2C5C-9FE7-6105-EF09FC86A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22907"/>
              </p:ext>
            </p:extLst>
          </p:nvPr>
        </p:nvGraphicFramePr>
        <p:xfrm>
          <a:off x="3813481" y="5097756"/>
          <a:ext cx="7814551" cy="14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31640" progId="Equation.DSMT4">
                  <p:embed/>
                </p:oleObj>
              </mc:Choice>
              <mc:Fallback>
                <p:oleObj name="Equation" r:id="rId4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3481" y="5097756"/>
                        <a:ext cx="7814551" cy="1428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8E76D58-8889-C751-ED97-1DD44FFEB17E}"/>
                  </a:ext>
                </a:extLst>
              </p14:cNvPr>
              <p14:cNvContentPartPr/>
              <p14:nvPr/>
            </p14:nvContentPartPr>
            <p14:xfrm>
              <a:off x="5695920" y="1295280"/>
              <a:ext cx="6490080" cy="53535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8E76D58-8889-C751-ED97-1DD44FFEB17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86560" y="1285920"/>
                <a:ext cx="6508800" cy="537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2767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-37910"/>
            <a:ext cx="11870871" cy="33400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vi-VN" sz="2800" dirty="0"/>
              <a:t>ột mối hàn của cặp nhiệt điện nhúng vào nước đá đang tan, mối hàn kia được nhúng vào hơi nước</a:t>
            </a:r>
            <a:r>
              <a:rPr lang="en-US" sz="2800" dirty="0"/>
              <a:t> </a:t>
            </a:r>
            <a:r>
              <a:rPr lang="vi-VN" sz="2800" dirty="0"/>
              <a:t>sôi. Dùng milivôn kế đo được suất nhiệt điện động của cặp nhiệt điện là 4,25 mV. Tính hệ số nhiệt điện</a:t>
            </a:r>
            <a:r>
              <a:rPr lang="en-US" sz="2800" dirty="0"/>
              <a:t> </a:t>
            </a:r>
            <a:r>
              <a:rPr lang="vi-VN" sz="2800" dirty="0"/>
              <a:t>động của cặp nhiệt điện đó </a:t>
            </a:r>
            <a:br>
              <a:rPr lang="vi-VN" sz="2800" dirty="0"/>
            </a:br>
            <a:endParaRPr lang="en-US" sz="3200" dirty="0"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18991BD-86A9-E376-2EDF-8A3B9095F2C7}"/>
                  </a:ext>
                </a:extLst>
              </p14:cNvPr>
              <p14:cNvContentPartPr/>
              <p14:nvPr/>
            </p14:nvContentPartPr>
            <p14:xfrm>
              <a:off x="4921200" y="514440"/>
              <a:ext cx="6096240" cy="6670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18991BD-86A9-E376-2EDF-8A3B9095F2C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11840" y="505080"/>
                <a:ext cx="6114960" cy="68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790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B34D225-FC80-E5DA-9501-09BD34FDA408}"/>
              </a:ext>
            </a:extLst>
          </p:cNvPr>
          <p:cNvSpPr/>
          <p:nvPr/>
        </p:nvSpPr>
        <p:spPr>
          <a:xfrm>
            <a:off x="1498708" y="2261812"/>
            <a:ext cx="9621049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  <a:p>
            <a:pPr algn="ctr"/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endParaRPr lang="en-US" sz="48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A50ADEC-B5C1-9B10-46F4-262A80E38FD4}"/>
                  </a:ext>
                </a:extLst>
              </p14:cNvPr>
              <p14:cNvContentPartPr/>
              <p14:nvPr/>
            </p14:nvContentPartPr>
            <p14:xfrm>
              <a:off x="12185640" y="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A50ADEC-B5C1-9B10-46F4-262A80E38FD4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176280" y="-936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085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8856" y="647671"/>
            <a:ext cx="11194287" cy="1596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ờ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8855" y="2810753"/>
            <a:ext cx="11194287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 (+)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 (-)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856" y="3939706"/>
            <a:ext cx="10905066" cy="107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tan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anion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ớ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ano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é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ion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6089" y="0"/>
            <a:ext cx="5921425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92E8C41-A013-7204-6514-762CB6B39812}"/>
                  </a:ext>
                </a:extLst>
              </p14:cNvPr>
              <p14:cNvContentPartPr/>
              <p14:nvPr/>
            </p14:nvContentPartPr>
            <p14:xfrm>
              <a:off x="4248000" y="755640"/>
              <a:ext cx="7258680" cy="4432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92E8C41-A013-7204-6514-762CB6B3981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38640" y="746280"/>
                <a:ext cx="7277400" cy="445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2921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8856" y="849401"/>
            <a:ext cx="11194287" cy="561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ó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6089" y="166466"/>
            <a:ext cx="5779911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5B0E2C-D63E-DFA5-B711-B57D79FAA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75075"/>
              </p:ext>
            </p:extLst>
          </p:nvPr>
        </p:nvGraphicFramePr>
        <p:xfrm>
          <a:off x="1556631" y="1745439"/>
          <a:ext cx="1649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03040" progId="Equation.DSMT4">
                  <p:embed/>
                </p:oleObj>
              </mc:Choice>
              <mc:Fallback>
                <p:oleObj name="Equation" r:id="rId2" imgW="495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5B0E2C-D63E-DFA5-B711-B57D79FAA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6631" y="1745439"/>
                        <a:ext cx="1649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D1F5CD1-ED01-742A-D781-C17AA7D9C7D7}"/>
              </a:ext>
            </a:extLst>
          </p:cNvPr>
          <p:cNvSpPr/>
          <p:nvPr/>
        </p:nvSpPr>
        <p:spPr>
          <a:xfrm>
            <a:off x="5534252" y="1830035"/>
            <a:ext cx="6467248" cy="3664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F = 96500 C/mol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mol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ampe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s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(s)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(g/C)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ó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(g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EBEFE5-37A1-0ACD-F5CC-63ED170F5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42907"/>
              </p:ext>
            </p:extLst>
          </p:nvPr>
        </p:nvGraphicFramePr>
        <p:xfrm>
          <a:off x="316089" y="2722160"/>
          <a:ext cx="4701936" cy="188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60240" progId="Equation.DSMT4">
                  <p:embed/>
                </p:oleObj>
              </mc:Choice>
              <mc:Fallback>
                <p:oleObj name="Equation" r:id="rId4" imgW="1650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089" y="2722160"/>
                        <a:ext cx="4701936" cy="1880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2E4A696C-E93B-1489-62EA-6B216E0601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1873" y="4340993"/>
            <a:ext cx="2589909" cy="249720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3D0978C-1F33-6084-AC2B-F3B5D9EE6D2D}"/>
                  </a:ext>
                </a:extLst>
              </p14:cNvPr>
              <p14:cNvContentPartPr/>
              <p14:nvPr/>
            </p14:nvContentPartPr>
            <p14:xfrm>
              <a:off x="9639360" y="3213000"/>
              <a:ext cx="2318040" cy="22546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3D0978C-1F33-6084-AC2B-F3B5D9EE6D2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30000" y="3203640"/>
                <a:ext cx="2336760" cy="227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5933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20A0615-D380-E7D2-8E60-E00AEFCC5CDF}"/>
              </a:ext>
            </a:extLst>
          </p:cNvPr>
          <p:cNvSpPr/>
          <p:nvPr/>
        </p:nvSpPr>
        <p:spPr>
          <a:xfrm>
            <a:off x="1687476" y="2451299"/>
            <a:ext cx="881704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 DẠNG BÀI TẬP</a:t>
            </a:r>
          </a:p>
        </p:txBody>
      </p:sp>
    </p:spTree>
    <p:extLst>
      <p:ext uri="{BB962C8B-B14F-4D97-AF65-F5344CB8AC3E}">
        <p14:creationId xmlns:p14="http://schemas.microsoft.com/office/powerpoint/2010/main" val="2490956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2138" y="127172"/>
            <a:ext cx="10378390" cy="107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8B9CC0-70C3-D118-34E6-4FEDC7D24F62}"/>
              </a:ext>
            </a:extLst>
          </p:cNvPr>
          <p:cNvSpPr txBox="1"/>
          <p:nvPr/>
        </p:nvSpPr>
        <p:spPr>
          <a:xfrm>
            <a:off x="845374" y="4960709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4BC4F4-EC00-B5B3-61D1-7509ECF45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17538"/>
              </p:ext>
            </p:extLst>
          </p:nvPr>
        </p:nvGraphicFramePr>
        <p:xfrm>
          <a:off x="4234517" y="1809754"/>
          <a:ext cx="1649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03040" progId="Equation.DSMT4">
                  <p:embed/>
                </p:oleObj>
              </mc:Choice>
              <mc:Fallback>
                <p:oleObj name="Equation" r:id="rId2" imgW="4950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5B0E2C-D63E-DFA5-B711-B57D79FAA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4517" y="1809754"/>
                        <a:ext cx="1649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4136E3-2181-0C4B-FA23-EEEA23B1E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99932"/>
              </p:ext>
            </p:extLst>
          </p:nvPr>
        </p:nvGraphicFramePr>
        <p:xfrm>
          <a:off x="3140405" y="3089661"/>
          <a:ext cx="5487049" cy="190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60240" progId="Equation.DSMT4">
                  <p:embed/>
                </p:oleObj>
              </mc:Choice>
              <mc:Fallback>
                <p:oleObj name="Equation" r:id="rId4" imgW="1650960" imgH="660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8EBEFE5-37A1-0ACD-F5CC-63ED170F5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0405" y="3089661"/>
                        <a:ext cx="5487049" cy="190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0D93304-4D9F-6FE0-F997-FE4D2805A31E}"/>
              </a:ext>
            </a:extLst>
          </p:cNvPr>
          <p:cNvSpPr txBox="1"/>
          <p:nvPr/>
        </p:nvSpPr>
        <p:spPr>
          <a:xfrm>
            <a:off x="845374" y="2492574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rad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BE1695-80E3-F72B-269E-2D317E79E09C}"/>
              </a:ext>
            </a:extLst>
          </p:cNvPr>
          <p:cNvSpPr txBox="1"/>
          <p:nvPr/>
        </p:nvSpPr>
        <p:spPr>
          <a:xfrm>
            <a:off x="845374" y="1171498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rad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4EEEA3-E898-72F4-020E-9C9681D6A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07009"/>
              </p:ext>
            </p:extLst>
          </p:nvPr>
        </p:nvGraphicFramePr>
        <p:xfrm>
          <a:off x="1558281" y="5500515"/>
          <a:ext cx="14700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5B0E2C-D63E-DFA5-B711-B57D79FAA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8281" y="5500515"/>
                        <a:ext cx="1470025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8DD722-F709-C138-2E75-8D388CA98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15428"/>
              </p:ext>
            </p:extLst>
          </p:nvPr>
        </p:nvGraphicFramePr>
        <p:xfrm>
          <a:off x="7602311" y="5479305"/>
          <a:ext cx="1806311" cy="127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C13F69-997D-C838-4FCB-6C48ABD5D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2311" y="5479305"/>
                        <a:ext cx="1806311" cy="127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B8BD29-9A9B-AE3F-5EF8-936C7721D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13732"/>
              </p:ext>
            </p:extLst>
          </p:nvPr>
        </p:nvGraphicFramePr>
        <p:xfrm>
          <a:off x="4550344" y="5513496"/>
          <a:ext cx="2041977" cy="121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0344" y="5513496"/>
                        <a:ext cx="2041977" cy="121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607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B34D225-FC80-E5DA-9501-09BD34FDA408}"/>
              </a:ext>
            </a:extLst>
          </p:cNvPr>
          <p:cNvSpPr/>
          <p:nvPr/>
        </p:nvSpPr>
        <p:spPr>
          <a:xfrm>
            <a:off x="1498708" y="2261812"/>
            <a:ext cx="890259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  <a:p>
            <a:pPr algn="ctr"/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4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en-US" sz="4800" b="1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195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ike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=0,3.1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3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/C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C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ạy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ike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ike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06C1818-EAB5-54BE-F1F6-EDFFB8B3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27378"/>
              </p:ext>
            </p:extLst>
          </p:nvPr>
        </p:nvGraphicFramePr>
        <p:xfrm>
          <a:off x="1964192" y="2082905"/>
          <a:ext cx="25146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6C1818-EAB5-54BE-F1F6-EDFFB8B37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4192" y="2082905"/>
                        <a:ext cx="25146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29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á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k=3,3.10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7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g/C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ứ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SO4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ự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65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ạ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06C1818-EAB5-54BE-F1F6-EDFFB8B3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47514"/>
              </p:ext>
            </p:extLst>
          </p:nvPr>
        </p:nvGraphicFramePr>
        <p:xfrm>
          <a:off x="3602945" y="2598607"/>
          <a:ext cx="20113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28600" progId="Equation.DSMT4">
                  <p:embed/>
                </p:oleObj>
              </mc:Choice>
              <mc:Fallback>
                <p:oleObj name="Equation" r:id="rId2" imgW="7110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6C1818-EAB5-54BE-F1F6-EDFFB8B37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2945" y="2598607"/>
                        <a:ext cx="20113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12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2597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ố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y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=10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μ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ả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=1cm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Cho I =0,01A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ơ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gam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2g/mol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ê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8900kg/m</a:t>
            </a:r>
            <a:r>
              <a:rPr lang="en-US" sz="28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06C1818-EAB5-54BE-F1F6-EDFFB8B3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81668"/>
              </p:ext>
            </p:extLst>
          </p:nvPr>
        </p:nvGraphicFramePr>
        <p:xfrm>
          <a:off x="2160135" y="2782888"/>
          <a:ext cx="25146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28600" progId="Equation.DSMT4">
                  <p:embed/>
                </p:oleObj>
              </mc:Choice>
              <mc:Fallback>
                <p:oleObj name="Equation" r:id="rId2" imgW="8888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06C1818-EAB5-54BE-F1F6-EDFFB8B37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0135" y="2782888"/>
                        <a:ext cx="25146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509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2137" y="127172"/>
            <a:ext cx="11652019" cy="107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8B9CC0-70C3-D118-34E6-4FEDC7D24F62}"/>
              </a:ext>
            </a:extLst>
          </p:cNvPr>
          <p:cNvSpPr txBox="1"/>
          <p:nvPr/>
        </p:nvSpPr>
        <p:spPr>
          <a:xfrm>
            <a:off x="845374" y="4960709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4BC4F4-EC00-B5B3-61D1-7509ECF45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4517" y="1809754"/>
          <a:ext cx="16494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03040" progId="Equation.DSMT4">
                  <p:embed/>
                </p:oleObj>
              </mc:Choice>
              <mc:Fallback>
                <p:oleObj name="Equation" r:id="rId2" imgW="495000" imgH="203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04BC4F4-EC00-B5B3-61D1-7509ECF45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4517" y="1809754"/>
                        <a:ext cx="1649413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4136E3-2181-0C4B-FA23-EEEA23B1E0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405" y="3089661"/>
          <a:ext cx="5487049" cy="1905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660240" progId="Equation.DSMT4">
                  <p:embed/>
                </p:oleObj>
              </mc:Choice>
              <mc:Fallback>
                <p:oleObj name="Equation" r:id="rId4" imgW="1650960" imgH="660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F4136E3-2181-0C4B-FA23-EEEA23B1E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0405" y="3089661"/>
                        <a:ext cx="5487049" cy="1905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0D93304-4D9F-6FE0-F997-FE4D2805A31E}"/>
              </a:ext>
            </a:extLst>
          </p:cNvPr>
          <p:cNvSpPr txBox="1"/>
          <p:nvPr/>
        </p:nvSpPr>
        <p:spPr>
          <a:xfrm>
            <a:off x="845374" y="2492574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rad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BE1695-80E3-F72B-269E-2D317E79E09C}"/>
              </a:ext>
            </a:extLst>
          </p:cNvPr>
          <p:cNvSpPr txBox="1"/>
          <p:nvPr/>
        </p:nvSpPr>
        <p:spPr>
          <a:xfrm>
            <a:off x="845374" y="1171498"/>
            <a:ext cx="5413194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rad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54EEEA3-E898-72F4-020E-9C9681D6A0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281" y="5500515"/>
          <a:ext cx="14700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54EEEA3-E898-72F4-020E-9C9681D6A0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8281" y="5500515"/>
                        <a:ext cx="1470025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8DD722-F709-C138-2E75-8D388CA98C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2311" y="5479305"/>
          <a:ext cx="1806311" cy="127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8DD722-F709-C138-2E75-8D388CA98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2311" y="5479305"/>
                        <a:ext cx="1806311" cy="127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EB8BD29-9A9B-AE3F-5EF8-936C7721D0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0344" y="5513496"/>
          <a:ext cx="2041977" cy="121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EB8BD29-9A9B-AE3F-5EF8-936C7721D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0344" y="5513496"/>
                        <a:ext cx="2041977" cy="121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194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2137" y="127172"/>
            <a:ext cx="11652019" cy="107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p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8B9CC0-70C3-D118-34E6-4FEDC7D24F62}"/>
              </a:ext>
            </a:extLst>
          </p:cNvPr>
          <p:cNvSpPr txBox="1"/>
          <p:nvPr/>
        </p:nvSpPr>
        <p:spPr>
          <a:xfrm>
            <a:off x="539981" y="3076465"/>
            <a:ext cx="6807876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0D93304-4D9F-6FE0-F997-FE4D2805A31E}"/>
              </a:ext>
            </a:extLst>
          </p:cNvPr>
          <p:cNvSpPr txBox="1"/>
          <p:nvPr/>
        </p:nvSpPr>
        <p:spPr>
          <a:xfrm>
            <a:off x="539981" y="2242447"/>
            <a:ext cx="10992840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BE1695-80E3-F72B-269E-2D317E79E09C}"/>
              </a:ext>
            </a:extLst>
          </p:cNvPr>
          <p:cNvSpPr txBox="1"/>
          <p:nvPr/>
        </p:nvSpPr>
        <p:spPr>
          <a:xfrm>
            <a:off x="539981" y="1408429"/>
            <a:ext cx="11652019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1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38904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 pin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pin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in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V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6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Ω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SO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32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Ω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ự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=64, n=2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0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159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114300" y="131409"/>
            <a:ext cx="11870871" cy="32441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ạ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ồ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ξ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24V,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ụ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C=4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μ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 (6V – 6W);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R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6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Ω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R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4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Ω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SO</a:t>
            </a:r>
            <a:r>
              <a:rPr lang="en-US" sz="2800" baseline="-25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lang="el-G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Ω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u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=64, n=2.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è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ổ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ố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m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to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6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CCC42C-CBC9-2A5E-22DC-4920AF214B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4546" y="3482434"/>
            <a:ext cx="3421677" cy="3101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194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3891" y="613075"/>
            <a:ext cx="11194287" cy="1596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20000"/>
              </a:lnSpc>
              <a:buAutoNum type="arabicPeriod"/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	+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ờ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891" y="2350050"/>
            <a:ext cx="11194287" cy="1078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ậ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ố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3891" y="3898743"/>
            <a:ext cx="10905066" cy="1596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ạ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ả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ả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	Khi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  <a:r>
              <a:rPr lang="en-US" sz="28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K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1123" y="0"/>
            <a:ext cx="5779911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0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3892" y="1295343"/>
            <a:ext cx="11194287" cy="107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êu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gộ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≤ T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891" y="2597043"/>
            <a:ext cx="11194287" cy="26301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 Khi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ạc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sz="2800" i="1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1124" y="408115"/>
            <a:ext cx="5779911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5B0E2C-D63E-DFA5-B711-B57D79FAA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93600"/>
              </p:ext>
            </p:extLst>
          </p:nvPr>
        </p:nvGraphicFramePr>
        <p:xfrm>
          <a:off x="4521195" y="3998965"/>
          <a:ext cx="3087919" cy="76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28600" progId="Equation.DSMT4">
                  <p:embed/>
                </p:oleObj>
              </mc:Choice>
              <mc:Fallback>
                <p:oleObj name="Equation" r:id="rId2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1195" y="3998965"/>
                        <a:ext cx="3087919" cy="76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DD1F5CD1-ED01-742A-D781-C17AA7D9C7D7}"/>
              </a:ext>
            </a:extLst>
          </p:cNvPr>
          <p:cNvSpPr/>
          <p:nvPr/>
        </p:nvSpPr>
        <p:spPr>
          <a:xfrm>
            <a:off x="613891" y="5370935"/>
            <a:ext cx="11194287" cy="107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(T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– T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à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58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8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20A0615-D380-E7D2-8E60-E00AEFCC5CDF}"/>
              </a:ext>
            </a:extLst>
          </p:cNvPr>
          <p:cNvSpPr/>
          <p:nvPr/>
        </p:nvSpPr>
        <p:spPr>
          <a:xfrm>
            <a:off x="1687476" y="2451299"/>
            <a:ext cx="881704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 DẠNG BÀI TẬP</a:t>
            </a:r>
          </a:p>
        </p:txBody>
      </p:sp>
    </p:spTree>
    <p:extLst>
      <p:ext uri="{BB962C8B-B14F-4D97-AF65-F5344CB8AC3E}">
        <p14:creationId xmlns:p14="http://schemas.microsoft.com/office/powerpoint/2010/main" val="201573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2138" y="127172"/>
            <a:ext cx="10378390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C13F69-997D-C838-4FCB-6C48ABD5D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43217"/>
              </p:ext>
            </p:extLst>
          </p:nvPr>
        </p:nvGraphicFramePr>
        <p:xfrm>
          <a:off x="4144064" y="901885"/>
          <a:ext cx="2854538" cy="201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93480" progId="Equation.DSMT4">
                  <p:embed/>
                </p:oleObj>
              </mc:Choice>
              <mc:Fallback>
                <p:oleObj name="Equation" r:id="rId2" imgW="5587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C13F69-997D-C838-4FCB-6C48ABD5D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4064" y="901885"/>
                        <a:ext cx="2854538" cy="201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68B9CC0-70C3-D118-34E6-4FEDC7D24F62}"/>
              </a:ext>
            </a:extLst>
          </p:cNvPr>
          <p:cNvSpPr txBox="1"/>
          <p:nvPr/>
        </p:nvSpPr>
        <p:spPr>
          <a:xfrm>
            <a:off x="1776102" y="3429000"/>
            <a:ext cx="9098727" cy="24045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buFontTx/>
              <a:buChar char="-"/>
            </a:pP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l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</a:p>
          <a:p>
            <a:pPr algn="just">
              <a:lnSpc>
                <a:spcPct val="120000"/>
              </a:lnSpc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s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</a:t>
            </a:r>
            <a:r>
              <a:rPr lang="en-US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l-GR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)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56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709126" y="131409"/>
            <a:ext cx="11286277" cy="22170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32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32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mm,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m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t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u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96.10</a:t>
            </a:r>
            <a:r>
              <a:rPr lang="en-US" sz="32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8</a:t>
            </a:r>
            <a:r>
              <a:rPr lang="el-GR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Ω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.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3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A6DDE9-E79E-51F3-AC12-5BE6E5D72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95224"/>
              </p:ext>
            </p:extLst>
          </p:nvPr>
        </p:nvGraphicFramePr>
        <p:xfrm>
          <a:off x="2279428" y="2990623"/>
          <a:ext cx="6216911" cy="345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1041120" progId="Equation.DSMT4">
                  <p:embed/>
                </p:oleObj>
              </mc:Choice>
              <mc:Fallback>
                <p:oleObj name="Equation" r:id="rId2" imgW="18666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9428" y="2990623"/>
                        <a:ext cx="6216911" cy="3456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333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D0968C-4BB0-98C9-2E96-5119717C9744}"/>
              </a:ext>
            </a:extLst>
          </p:cNvPr>
          <p:cNvSpPr txBox="1"/>
          <p:nvPr/>
        </p:nvSpPr>
        <p:spPr>
          <a:xfrm>
            <a:off x="277586" y="131409"/>
            <a:ext cx="11914414" cy="1951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: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ắ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m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Cho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ắ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,68.1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8</a:t>
            </a:r>
            <a:r>
              <a:rPr lang="el-G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Ω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69.10</a:t>
            </a:r>
            <a:r>
              <a:rPr lang="en-US" sz="28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8</a:t>
            </a:r>
            <a:r>
              <a:rPr lang="el-G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Ω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A6DDE9-E79E-51F3-AC12-5BE6E5D72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86649"/>
              </p:ext>
            </p:extLst>
          </p:nvPr>
        </p:nvGraphicFramePr>
        <p:xfrm>
          <a:off x="5301116" y="2326477"/>
          <a:ext cx="3630612" cy="119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31640" progId="Equation.DSMT4">
                  <p:embed/>
                </p:oleObj>
              </mc:Choice>
              <mc:Fallback>
                <p:oleObj name="Equation" r:id="rId2" imgW="1307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A6DDE9-E79E-51F3-AC12-5BE6E5D7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1116" y="2326477"/>
                        <a:ext cx="3630612" cy="119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D82133D5-E3E1-4E67-9179-A60AF3515E9E}"/>
              </a:ext>
            </a:extLst>
          </p:cNvPr>
          <p:cNvSpPr txBox="1"/>
          <p:nvPr/>
        </p:nvSpPr>
        <p:spPr>
          <a:xfrm>
            <a:off x="592238" y="2387927"/>
            <a:ext cx="4273676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ắt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392259-C08A-B62D-EF90-FBA7B6874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476612"/>
              </p:ext>
            </p:extLst>
          </p:nvPr>
        </p:nvGraphicFramePr>
        <p:xfrm>
          <a:off x="5195888" y="3521075"/>
          <a:ext cx="384175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EA6DDE9-E79E-51F3-AC12-5BE6E5D72C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5888" y="3521075"/>
                        <a:ext cx="3841750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23E6592-FFAA-B5D2-EE7C-2C058AA4E47B}"/>
              </a:ext>
            </a:extLst>
          </p:cNvPr>
          <p:cNvSpPr txBox="1"/>
          <p:nvPr/>
        </p:nvSpPr>
        <p:spPr>
          <a:xfrm>
            <a:off x="592238" y="3582695"/>
            <a:ext cx="4273676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B9467B-BE1E-62B9-FE39-09EA3AF8DD1F}"/>
              </a:ext>
            </a:extLst>
          </p:cNvPr>
          <p:cNvSpPr txBox="1"/>
          <p:nvPr/>
        </p:nvSpPr>
        <p:spPr>
          <a:xfrm>
            <a:off x="592237" y="4821116"/>
            <a:ext cx="9907033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Do 2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nh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EBA3452-75F6-B388-B87A-EDE7734B1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7583"/>
              </p:ext>
            </p:extLst>
          </p:nvPr>
        </p:nvGraphicFramePr>
        <p:xfrm>
          <a:off x="2133826" y="5479952"/>
          <a:ext cx="8194475" cy="1293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480" imgH="457200" progId="Equation.DSMT4">
                  <p:embed/>
                </p:oleObj>
              </mc:Choice>
              <mc:Fallback>
                <p:oleObj name="Equation" r:id="rId6" imgW="289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826" y="5479952"/>
                        <a:ext cx="8194475" cy="1293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34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13890" y="731879"/>
            <a:ext cx="11194287" cy="561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uâ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Ôm</a:t>
            </a:r>
            <a:endParaRPr lang="en-US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3890" y="2673261"/>
            <a:ext cx="11194287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2137" y="127172"/>
            <a:ext cx="11194287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85B0E2C-D63E-DFA5-B711-B57D79FAA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96868"/>
              </p:ext>
            </p:extLst>
          </p:nvPr>
        </p:nvGraphicFramePr>
        <p:xfrm>
          <a:off x="1874838" y="1336586"/>
          <a:ext cx="1311903" cy="122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93480" progId="Equation.DSMT4">
                  <p:embed/>
                </p:oleObj>
              </mc:Choice>
              <mc:Fallback>
                <p:oleObj name="Equation" r:id="rId2" imgW="41904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5B0E2C-D63E-DFA5-B711-B57D79FAA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74838" y="1336586"/>
                        <a:ext cx="1311903" cy="1229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C13F69-997D-C838-4FCB-6C48ABD5D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371662"/>
              </p:ext>
            </p:extLst>
          </p:nvPr>
        </p:nvGraphicFramePr>
        <p:xfrm>
          <a:off x="6524626" y="1293764"/>
          <a:ext cx="1806311" cy="127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4626" y="1293764"/>
                        <a:ext cx="1806311" cy="127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AB9DA5-1059-2AB6-A12C-A0DB154A3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9840"/>
              </p:ext>
            </p:extLst>
          </p:nvPr>
        </p:nvGraphicFramePr>
        <p:xfrm>
          <a:off x="1331005" y="3341912"/>
          <a:ext cx="3685229" cy="6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005" y="3341912"/>
                        <a:ext cx="3685229" cy="683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75CBF1-A731-340D-33CC-5EF9E4A1E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13438"/>
              </p:ext>
            </p:extLst>
          </p:nvPr>
        </p:nvGraphicFramePr>
        <p:xfrm>
          <a:off x="1331005" y="4132535"/>
          <a:ext cx="3685230" cy="6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1005" y="4132535"/>
                        <a:ext cx="3685230" cy="683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114E770-AB13-721C-E9F9-1073735A99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6318" y="5238332"/>
            <a:ext cx="10354214" cy="950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538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f6eeb14560a9ce121341ef25f9118c13987e6e9"/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40&quot;&gt;&lt;property id=&quot;20148&quot; value=&quot;5&quot;/&gt;&lt;property id=&quot;20300&quot; value=&quot;Slide 2&quot;/&gt;&lt;property id=&quot;20307&quot; value=&quot;257&quot;/&gt;&lt;/object&gt;&lt;object type=&quot;3&quot; unique_id=&quot;10090&quot;&gt;&lt;property id=&quot;20148&quot; value=&quot;5&quot;/&gt;&lt;property id=&quot;20300&quot; value=&quot;Slide 3&quot;/&gt;&lt;property id=&quot;20307&quot; value=&quot;258&quot;/&gt;&lt;/object&gt;&lt;object type=&quot;3&quot; unique_id=&quot;10116&quot;&gt;&lt;property id=&quot;20148&quot; value=&quot;5&quot;/&gt;&lt;property id=&quot;20300&quot; value=&quot;Slide 5&quot;/&gt;&lt;property id=&quot;20307&quot; value=&quot;259&quot;/&gt;&lt;/object&gt;&lt;object type=&quot;3&quot; unique_id=&quot;10153&quot;&gt;&lt;property id=&quot;20148&quot; value=&quot;5&quot;/&gt;&lt;property id=&quot;20300&quot; value=&quot;Slide 4&quot;/&gt;&lt;property id=&quot;20307&quot; value=&quot;260&quot;/&gt;&lt;/object&gt;&lt;object type=&quot;3&quot; unique_id=&quot;10154&quot;&gt;&lt;property id=&quot;20148&quot; value=&quot;5&quot;/&gt;&lt;property id=&quot;20300&quot; value=&quot;Slide 6&quot;/&gt;&lt;property id=&quot;20307&quot; value=&quot;261&quot;/&gt;&lt;/object&gt;&lt;object type=&quot;3&quot; unique_id=&quot;10195&quot;&gt;&lt;property id=&quot;20148&quot; value=&quot;5&quot;/&gt;&lt;property id=&quot;20300&quot; value=&quot;Slide 7&quot;/&gt;&lt;property id=&quot;20307&quot; value=&quot;262&quot;/&gt;&lt;/object&gt;&lt;object type=&quot;3&quot; unique_id=&quot;10196&quot;&gt;&lt;property id=&quot;20148&quot; value=&quot;5&quot;/&gt;&lt;property id=&quot;20300&quot; value=&quot;Slide 8&quot;/&gt;&lt;property id=&quot;20307&quot; value=&quot;263&quot;/&gt;&lt;/object&gt;&lt;/object&gt;&lt;object type=&quot;8&quot; unique_id=&quot;1002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37</TotalTime>
  <Words>1484</Words>
  <Application>Microsoft Office PowerPoint</Application>
  <PresentationFormat>Widescreen</PresentationFormat>
  <Paragraphs>8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ồng Minh TM</dc:creator>
  <cp:lastModifiedBy>Hiến Duy</cp:lastModifiedBy>
  <cp:revision>163</cp:revision>
  <dcterms:created xsi:type="dcterms:W3CDTF">2014-08-24T23:08:00Z</dcterms:created>
  <dcterms:modified xsi:type="dcterms:W3CDTF">2023-01-30T08:44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200</vt:lpwstr>
  </property>
</Properties>
</file>